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52A81"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66AC8B13" w14:textId="77777777" w:rsidR="00631202" w:rsidRDefault="00631202" w:rsidP="00B03056">
      <w:pPr>
        <w:ind w:firstLineChars="0" w:firstLine="0"/>
        <w:jc w:val="left"/>
        <w:rPr>
          <w:b/>
          <w:sz w:val="28"/>
          <w:szCs w:val="28"/>
        </w:rPr>
      </w:pPr>
    </w:p>
    <w:p w14:paraId="04604D8B"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5526F687" wp14:editId="52CC7B6C">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7D8B87B6"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6CE2567D" w14:textId="77777777" w:rsidR="00631202" w:rsidRPr="00631202" w:rsidRDefault="00631202" w:rsidP="00631202">
      <w:pPr>
        <w:spacing w:line="240" w:lineRule="auto"/>
        <w:ind w:firstLineChars="0" w:firstLine="0"/>
        <w:jc w:val="center"/>
        <w:rPr>
          <w:sz w:val="21"/>
          <w:szCs w:val="24"/>
        </w:rPr>
      </w:pPr>
    </w:p>
    <w:p w14:paraId="421CDF8A"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09A7CB09" wp14:editId="0524C1DC">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68B87AC9"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084B6011" w14:textId="77777777" w:rsidR="00F21E54" w:rsidRPr="00F21E54" w:rsidRDefault="00F21E54" w:rsidP="00F21E54">
      <w:pPr>
        <w:spacing w:line="240" w:lineRule="auto"/>
        <w:ind w:firstLineChars="0" w:firstLine="0"/>
        <w:rPr>
          <w:sz w:val="21"/>
          <w:szCs w:val="24"/>
        </w:rPr>
      </w:pPr>
    </w:p>
    <w:p w14:paraId="4EB126FE" w14:textId="77777777" w:rsidR="00F21E54" w:rsidRDefault="00F21E54" w:rsidP="00F21E54">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14:paraId="7D31CEAA" w14:textId="77777777" w:rsidR="00F21E54" w:rsidRDefault="00F21E54" w:rsidP="00F21E54">
      <w:pPr>
        <w:spacing w:line="240" w:lineRule="auto"/>
        <w:ind w:firstLineChars="495" w:firstLine="1782"/>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14:paraId="7AD23B47" w14:textId="77777777" w:rsidR="00F21E54" w:rsidRPr="00F21E54" w:rsidRDefault="00F21E54" w:rsidP="00F21E54">
      <w:pPr>
        <w:spacing w:line="240" w:lineRule="auto"/>
        <w:ind w:firstLineChars="0" w:firstLine="0"/>
        <w:rPr>
          <w:sz w:val="21"/>
          <w:szCs w:val="24"/>
        </w:rPr>
      </w:pPr>
    </w:p>
    <w:p w14:paraId="6E3905CE"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1CA0A926"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A85CD4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5A20F8A7"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DF0130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3E16F71E" w14:textId="77777777" w:rsidR="00F21E54" w:rsidRDefault="00F21E54" w:rsidP="0071099D">
      <w:pPr>
        <w:spacing w:line="240" w:lineRule="auto"/>
        <w:ind w:firstLineChars="890" w:firstLine="2492"/>
        <w:rPr>
          <w:b/>
          <w:sz w:val="28"/>
          <w:szCs w:val="28"/>
          <w:u w:val="single"/>
        </w:rPr>
      </w:pPr>
    </w:p>
    <w:p w14:paraId="1213123E"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00AF8DEC" w14:textId="77777777" w:rsidR="00BB7BE3" w:rsidRPr="00BF6B59" w:rsidRDefault="00BB7BE3" w:rsidP="00BF6B59">
      <w:pPr>
        <w:widowControl/>
        <w:spacing w:line="240" w:lineRule="auto"/>
        <w:ind w:firstLineChars="0" w:firstLine="0"/>
        <w:rPr>
          <w:b/>
          <w:sz w:val="28"/>
          <w:szCs w:val="28"/>
        </w:rPr>
      </w:pPr>
    </w:p>
    <w:p w14:paraId="69E44F74"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76C9023C" w14:textId="77777777" w:rsidR="003209DD" w:rsidRPr="004728FF" w:rsidRDefault="003209DD" w:rsidP="003336EB">
      <w:pPr>
        <w:ind w:firstLine="480"/>
        <w:jc w:val="center"/>
      </w:pPr>
      <w:r w:rsidRPr="004728FF">
        <w:rPr>
          <w:rFonts w:hint="eastAsia"/>
        </w:rPr>
        <w:lastRenderedPageBreak/>
        <w:t>独创性（或创新性）声明</w:t>
      </w:r>
    </w:p>
    <w:p w14:paraId="1867AF16"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5CB4990F" w14:textId="77777777" w:rsidR="003209DD" w:rsidRPr="004728FF" w:rsidRDefault="003209DD" w:rsidP="003336EB">
      <w:pPr>
        <w:ind w:firstLine="480"/>
      </w:pPr>
      <w:r w:rsidRPr="004728FF">
        <w:rPr>
          <w:rFonts w:hint="eastAsia"/>
        </w:rPr>
        <w:t>申请学位论文与资料若有不实之处，本人承担一切相关责任。</w:t>
      </w:r>
    </w:p>
    <w:p w14:paraId="1760CBE3"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777A8B78" w14:textId="77777777" w:rsidR="003209DD" w:rsidRPr="004728FF" w:rsidRDefault="003209DD" w:rsidP="003336EB">
      <w:pPr>
        <w:ind w:firstLine="480"/>
      </w:pPr>
    </w:p>
    <w:p w14:paraId="334569CA" w14:textId="77777777" w:rsidR="003209DD" w:rsidRPr="004728FF" w:rsidRDefault="003209DD" w:rsidP="003336EB">
      <w:pPr>
        <w:ind w:firstLine="480"/>
      </w:pPr>
    </w:p>
    <w:p w14:paraId="08F83324" w14:textId="77777777" w:rsidR="003209DD" w:rsidRPr="004728FF" w:rsidRDefault="003209DD" w:rsidP="003336EB">
      <w:pPr>
        <w:ind w:firstLine="480"/>
        <w:jc w:val="center"/>
      </w:pPr>
      <w:r w:rsidRPr="004728FF">
        <w:rPr>
          <w:rFonts w:hint="eastAsia"/>
        </w:rPr>
        <w:t>关于论文使用授权的说明</w:t>
      </w:r>
    </w:p>
    <w:p w14:paraId="34CEADDE"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77F0E38E"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6F56AA7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6AD7201A"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59F7632E"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02A4BE8C" w14:textId="77777777"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t>基于参与式感知的数据处理及激励机制的研究与实现</w:t>
      </w:r>
    </w:p>
    <w:p w14:paraId="052EA461"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027122"/>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6964D476" w14:textId="77777777"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14:paraId="5C379EAE" w14:textId="77777777"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14:paraId="5CCF5260" w14:textId="77777777"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14:paraId="18980C90"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1C26A211" w14:textId="77777777" w:rsidR="0096653C" w:rsidRDefault="006A63F6" w:rsidP="003336EB">
      <w:pPr>
        <w:ind w:left="420" w:firstLineChars="0" w:hanging="420"/>
        <w:jc w:val="center"/>
        <w:rPr>
          <w:rFonts w:eastAsia="黑体"/>
          <w:sz w:val="32"/>
          <w:szCs w:val="32"/>
        </w:rPr>
      </w:pPr>
      <w:r w:rsidRPr="006A63F6">
        <w:rPr>
          <w:rFonts w:eastAsia="黑体"/>
          <w:sz w:val="32"/>
          <w:szCs w:val="32"/>
        </w:rPr>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14:paraId="11243108" w14:textId="77777777"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14:paraId="3479C4FE" w14:textId="77777777"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14:paraId="3E8709E2"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027123"/>
      <w:r w:rsidRPr="00874383">
        <w:rPr>
          <w:sz w:val="30"/>
          <w:szCs w:val="30"/>
        </w:rPr>
        <w:t>ABSTRACT</w:t>
      </w:r>
      <w:bookmarkEnd w:id="4"/>
      <w:bookmarkEnd w:id="5"/>
      <w:bookmarkEnd w:id="6"/>
      <w:bookmarkEnd w:id="7"/>
      <w:bookmarkEnd w:id="8"/>
      <w:bookmarkEnd w:id="9"/>
      <w:bookmarkEnd w:id="10"/>
      <w:bookmarkEnd w:id="11"/>
      <w:bookmarkEnd w:id="12"/>
      <w:bookmarkEnd w:id="13"/>
    </w:p>
    <w:p w14:paraId="5D92F320" w14:textId="77777777"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14:paraId="6985EC29" w14:textId="77777777"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14:paraId="51C1E36B" w14:textId="77777777" w:rsidR="00241EA1" w:rsidRPr="007B79AD" w:rsidRDefault="00241EA1" w:rsidP="003336EB">
      <w:pPr>
        <w:autoSpaceDE w:val="0"/>
        <w:autoSpaceDN w:val="0"/>
        <w:adjustRightInd w:val="0"/>
        <w:ind w:firstLine="560"/>
        <w:rPr>
          <w:rStyle w:val="hps"/>
          <w:kern w:val="0"/>
          <w:sz w:val="28"/>
          <w:szCs w:val="28"/>
        </w:rPr>
      </w:pPr>
    </w:p>
    <w:p w14:paraId="163E69BF" w14:textId="77777777"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14:paraId="736B911C"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00AADF61"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027124"/>
      <w:r w:rsidRPr="00CF6C46">
        <w:rPr>
          <w:rFonts w:hint="eastAsia"/>
        </w:rPr>
        <w:t>目录</w:t>
      </w:r>
      <w:bookmarkEnd w:id="14"/>
      <w:bookmarkEnd w:id="15"/>
      <w:bookmarkEnd w:id="16"/>
    </w:p>
    <w:p w14:paraId="3648379F" w14:textId="77777777" w:rsidR="00ED158C" w:rsidRDefault="003063C3">
      <w:pPr>
        <w:pStyle w:val="11"/>
        <w:rPr>
          <w:rFonts w:asciiTheme="minorHAnsi" w:eastAsiaTheme="minorEastAsia" w:hAnsiTheme="minorHAnsi" w:cstheme="minorBidi"/>
          <w:noProof/>
          <w:szCs w:val="24"/>
        </w:rPr>
      </w:pPr>
      <w:r>
        <w:fldChar w:fldCharType="begin"/>
      </w:r>
      <w:r>
        <w:instrText xml:space="preserve"> TOC \o "1-3" \h \z \u </w:instrText>
      </w:r>
      <w:r>
        <w:fldChar w:fldCharType="separate"/>
      </w:r>
      <w:hyperlink w:anchor="_Toc438027122" w:history="1">
        <w:r w:rsidR="00ED158C" w:rsidRPr="003531B0">
          <w:rPr>
            <w:rStyle w:val="af"/>
            <w:rFonts w:hint="eastAsia"/>
            <w:noProof/>
          </w:rPr>
          <w:t>摘</w:t>
        </w:r>
        <w:r w:rsidR="00ED158C" w:rsidRPr="003531B0">
          <w:rPr>
            <w:rStyle w:val="af"/>
            <w:noProof/>
          </w:rPr>
          <w:t xml:space="preserve"> </w:t>
        </w:r>
        <w:r w:rsidR="00ED158C" w:rsidRPr="003531B0">
          <w:rPr>
            <w:rStyle w:val="af"/>
            <w:rFonts w:hint="eastAsia"/>
            <w:noProof/>
          </w:rPr>
          <w:t>要</w:t>
        </w:r>
        <w:r w:rsidR="00ED158C">
          <w:rPr>
            <w:noProof/>
            <w:webHidden/>
          </w:rPr>
          <w:tab/>
        </w:r>
        <w:r w:rsidR="00ED158C">
          <w:rPr>
            <w:noProof/>
            <w:webHidden/>
          </w:rPr>
          <w:fldChar w:fldCharType="begin"/>
        </w:r>
        <w:r w:rsidR="00ED158C">
          <w:rPr>
            <w:noProof/>
            <w:webHidden/>
          </w:rPr>
          <w:instrText xml:space="preserve"> PAGEREF _Toc438027122 \h </w:instrText>
        </w:r>
        <w:r w:rsidR="00ED158C">
          <w:rPr>
            <w:noProof/>
            <w:webHidden/>
          </w:rPr>
        </w:r>
        <w:r w:rsidR="00ED158C">
          <w:rPr>
            <w:noProof/>
            <w:webHidden/>
          </w:rPr>
          <w:fldChar w:fldCharType="separate"/>
        </w:r>
        <w:r w:rsidR="00ED158C">
          <w:rPr>
            <w:noProof/>
            <w:webHidden/>
          </w:rPr>
          <w:t>I</w:t>
        </w:r>
        <w:r w:rsidR="00ED158C">
          <w:rPr>
            <w:noProof/>
            <w:webHidden/>
          </w:rPr>
          <w:fldChar w:fldCharType="end"/>
        </w:r>
      </w:hyperlink>
    </w:p>
    <w:p w14:paraId="0B8AAF20" w14:textId="77777777" w:rsidR="00ED158C" w:rsidRDefault="00ED158C">
      <w:pPr>
        <w:pStyle w:val="11"/>
        <w:rPr>
          <w:rFonts w:asciiTheme="minorHAnsi" w:eastAsiaTheme="minorEastAsia" w:hAnsiTheme="minorHAnsi" w:cstheme="minorBidi"/>
          <w:noProof/>
          <w:szCs w:val="24"/>
        </w:rPr>
      </w:pPr>
      <w:hyperlink w:anchor="_Toc438027123" w:history="1">
        <w:r w:rsidRPr="003531B0">
          <w:rPr>
            <w:rStyle w:val="af"/>
            <w:noProof/>
          </w:rPr>
          <w:t>ABSTRACT</w:t>
        </w:r>
        <w:r>
          <w:rPr>
            <w:noProof/>
            <w:webHidden/>
          </w:rPr>
          <w:tab/>
        </w:r>
        <w:r>
          <w:rPr>
            <w:noProof/>
            <w:webHidden/>
          </w:rPr>
          <w:fldChar w:fldCharType="begin"/>
        </w:r>
        <w:r>
          <w:rPr>
            <w:noProof/>
            <w:webHidden/>
          </w:rPr>
          <w:instrText xml:space="preserve"> PAGEREF _Toc438027123 \h </w:instrText>
        </w:r>
        <w:r>
          <w:rPr>
            <w:noProof/>
            <w:webHidden/>
          </w:rPr>
        </w:r>
        <w:r>
          <w:rPr>
            <w:noProof/>
            <w:webHidden/>
          </w:rPr>
          <w:fldChar w:fldCharType="separate"/>
        </w:r>
        <w:r>
          <w:rPr>
            <w:noProof/>
            <w:webHidden/>
          </w:rPr>
          <w:t>II</w:t>
        </w:r>
        <w:r>
          <w:rPr>
            <w:noProof/>
            <w:webHidden/>
          </w:rPr>
          <w:fldChar w:fldCharType="end"/>
        </w:r>
      </w:hyperlink>
    </w:p>
    <w:p w14:paraId="626D0DD4" w14:textId="77777777" w:rsidR="00ED158C" w:rsidRDefault="00ED158C">
      <w:pPr>
        <w:pStyle w:val="11"/>
        <w:rPr>
          <w:rFonts w:asciiTheme="minorHAnsi" w:eastAsiaTheme="minorEastAsia" w:hAnsiTheme="minorHAnsi" w:cstheme="minorBidi"/>
          <w:noProof/>
          <w:szCs w:val="24"/>
        </w:rPr>
      </w:pPr>
      <w:hyperlink w:anchor="_Toc438027124" w:history="1">
        <w:r w:rsidRPr="003531B0">
          <w:rPr>
            <w:rStyle w:val="af"/>
            <w:rFonts w:hint="eastAsia"/>
            <w:noProof/>
          </w:rPr>
          <w:t>目录</w:t>
        </w:r>
        <w:r>
          <w:rPr>
            <w:noProof/>
            <w:webHidden/>
          </w:rPr>
          <w:tab/>
        </w:r>
        <w:r>
          <w:rPr>
            <w:noProof/>
            <w:webHidden/>
          </w:rPr>
          <w:fldChar w:fldCharType="begin"/>
        </w:r>
        <w:r>
          <w:rPr>
            <w:noProof/>
            <w:webHidden/>
          </w:rPr>
          <w:instrText xml:space="preserve"> PAGEREF _Toc438027124 \h </w:instrText>
        </w:r>
        <w:r>
          <w:rPr>
            <w:noProof/>
            <w:webHidden/>
          </w:rPr>
        </w:r>
        <w:r>
          <w:rPr>
            <w:noProof/>
            <w:webHidden/>
          </w:rPr>
          <w:fldChar w:fldCharType="separate"/>
        </w:r>
        <w:r>
          <w:rPr>
            <w:noProof/>
            <w:webHidden/>
          </w:rPr>
          <w:t>III</w:t>
        </w:r>
        <w:r>
          <w:rPr>
            <w:noProof/>
            <w:webHidden/>
          </w:rPr>
          <w:fldChar w:fldCharType="end"/>
        </w:r>
      </w:hyperlink>
    </w:p>
    <w:p w14:paraId="0CB8687E" w14:textId="77777777" w:rsidR="00ED158C" w:rsidRDefault="00ED158C">
      <w:pPr>
        <w:pStyle w:val="11"/>
        <w:rPr>
          <w:rFonts w:asciiTheme="minorHAnsi" w:eastAsiaTheme="minorEastAsia" w:hAnsiTheme="minorHAnsi" w:cstheme="minorBidi"/>
          <w:noProof/>
          <w:szCs w:val="24"/>
        </w:rPr>
      </w:pPr>
      <w:hyperlink w:anchor="_Toc438027125" w:history="1">
        <w:r w:rsidRPr="003531B0">
          <w:rPr>
            <w:rStyle w:val="af"/>
            <w:rFonts w:hint="eastAsia"/>
            <w:noProof/>
          </w:rPr>
          <w:t>第一章</w:t>
        </w:r>
        <w:r w:rsidRPr="003531B0">
          <w:rPr>
            <w:rStyle w:val="af"/>
            <w:noProof/>
          </w:rPr>
          <w:t xml:space="preserve"> </w:t>
        </w:r>
        <w:r w:rsidRPr="003531B0">
          <w:rPr>
            <w:rStyle w:val="af"/>
            <w:rFonts w:hint="eastAsia"/>
            <w:noProof/>
          </w:rPr>
          <w:t>绪论</w:t>
        </w:r>
        <w:r>
          <w:rPr>
            <w:noProof/>
            <w:webHidden/>
          </w:rPr>
          <w:tab/>
        </w:r>
        <w:r>
          <w:rPr>
            <w:noProof/>
            <w:webHidden/>
          </w:rPr>
          <w:fldChar w:fldCharType="begin"/>
        </w:r>
        <w:r>
          <w:rPr>
            <w:noProof/>
            <w:webHidden/>
          </w:rPr>
          <w:instrText xml:space="preserve"> PAGEREF _Toc438027125 \h </w:instrText>
        </w:r>
        <w:r>
          <w:rPr>
            <w:noProof/>
            <w:webHidden/>
          </w:rPr>
        </w:r>
        <w:r>
          <w:rPr>
            <w:noProof/>
            <w:webHidden/>
          </w:rPr>
          <w:fldChar w:fldCharType="separate"/>
        </w:r>
        <w:r>
          <w:rPr>
            <w:noProof/>
            <w:webHidden/>
          </w:rPr>
          <w:t>1</w:t>
        </w:r>
        <w:r>
          <w:rPr>
            <w:noProof/>
            <w:webHidden/>
          </w:rPr>
          <w:fldChar w:fldCharType="end"/>
        </w:r>
      </w:hyperlink>
    </w:p>
    <w:p w14:paraId="198D6186" w14:textId="77777777" w:rsidR="00ED158C" w:rsidRDefault="00ED158C">
      <w:pPr>
        <w:pStyle w:val="21"/>
        <w:rPr>
          <w:rFonts w:asciiTheme="minorHAnsi" w:eastAsiaTheme="minorEastAsia" w:hAnsiTheme="minorHAnsi" w:cstheme="minorBidi"/>
          <w:noProof/>
          <w:szCs w:val="24"/>
        </w:rPr>
      </w:pPr>
      <w:hyperlink w:anchor="_Toc438027126" w:history="1">
        <w:r w:rsidRPr="003531B0">
          <w:rPr>
            <w:rStyle w:val="af"/>
            <w:noProof/>
          </w:rPr>
          <w:t>1.1</w:t>
        </w:r>
        <w:r>
          <w:rPr>
            <w:rFonts w:asciiTheme="minorHAnsi" w:eastAsiaTheme="minorEastAsia" w:hAnsiTheme="minorHAnsi" w:cstheme="minorBidi"/>
            <w:noProof/>
            <w:szCs w:val="24"/>
          </w:rPr>
          <w:tab/>
        </w:r>
        <w:r w:rsidRPr="003531B0">
          <w:rPr>
            <w:rStyle w:val="af"/>
            <w:rFonts w:hint="eastAsia"/>
            <w:noProof/>
          </w:rPr>
          <w:t>研究背景与意义</w:t>
        </w:r>
        <w:r>
          <w:rPr>
            <w:noProof/>
            <w:webHidden/>
          </w:rPr>
          <w:tab/>
        </w:r>
        <w:r>
          <w:rPr>
            <w:noProof/>
            <w:webHidden/>
          </w:rPr>
          <w:fldChar w:fldCharType="begin"/>
        </w:r>
        <w:r>
          <w:rPr>
            <w:noProof/>
            <w:webHidden/>
          </w:rPr>
          <w:instrText xml:space="preserve"> PAGEREF _Toc438027126 \h </w:instrText>
        </w:r>
        <w:r>
          <w:rPr>
            <w:noProof/>
            <w:webHidden/>
          </w:rPr>
        </w:r>
        <w:r>
          <w:rPr>
            <w:noProof/>
            <w:webHidden/>
          </w:rPr>
          <w:fldChar w:fldCharType="separate"/>
        </w:r>
        <w:r>
          <w:rPr>
            <w:noProof/>
            <w:webHidden/>
          </w:rPr>
          <w:t>1</w:t>
        </w:r>
        <w:r>
          <w:rPr>
            <w:noProof/>
            <w:webHidden/>
          </w:rPr>
          <w:fldChar w:fldCharType="end"/>
        </w:r>
      </w:hyperlink>
    </w:p>
    <w:p w14:paraId="5FE30A8C" w14:textId="77777777" w:rsidR="00ED158C" w:rsidRDefault="00ED158C">
      <w:pPr>
        <w:pStyle w:val="21"/>
        <w:rPr>
          <w:rFonts w:asciiTheme="minorHAnsi" w:eastAsiaTheme="minorEastAsia" w:hAnsiTheme="minorHAnsi" w:cstheme="minorBidi"/>
          <w:noProof/>
          <w:szCs w:val="24"/>
        </w:rPr>
      </w:pPr>
      <w:hyperlink w:anchor="_Toc438027127" w:history="1">
        <w:r w:rsidRPr="003531B0">
          <w:rPr>
            <w:rStyle w:val="af"/>
            <w:noProof/>
          </w:rPr>
          <w:t>1.2</w:t>
        </w:r>
        <w:r>
          <w:rPr>
            <w:rFonts w:asciiTheme="minorHAnsi" w:eastAsiaTheme="minorEastAsia" w:hAnsiTheme="minorHAnsi" w:cstheme="minorBidi"/>
            <w:noProof/>
            <w:szCs w:val="24"/>
          </w:rPr>
          <w:tab/>
        </w:r>
        <w:r w:rsidRPr="003531B0">
          <w:rPr>
            <w:rStyle w:val="af"/>
            <w:rFonts w:hint="eastAsia"/>
            <w:noProof/>
          </w:rPr>
          <w:t>研究内容与目标</w:t>
        </w:r>
        <w:r>
          <w:rPr>
            <w:noProof/>
            <w:webHidden/>
          </w:rPr>
          <w:tab/>
        </w:r>
        <w:r>
          <w:rPr>
            <w:noProof/>
            <w:webHidden/>
          </w:rPr>
          <w:fldChar w:fldCharType="begin"/>
        </w:r>
        <w:r>
          <w:rPr>
            <w:noProof/>
            <w:webHidden/>
          </w:rPr>
          <w:instrText xml:space="preserve"> PAGEREF _Toc438027127 \h </w:instrText>
        </w:r>
        <w:r>
          <w:rPr>
            <w:noProof/>
            <w:webHidden/>
          </w:rPr>
        </w:r>
        <w:r>
          <w:rPr>
            <w:noProof/>
            <w:webHidden/>
          </w:rPr>
          <w:fldChar w:fldCharType="separate"/>
        </w:r>
        <w:r>
          <w:rPr>
            <w:noProof/>
            <w:webHidden/>
          </w:rPr>
          <w:t>2</w:t>
        </w:r>
        <w:r>
          <w:rPr>
            <w:noProof/>
            <w:webHidden/>
          </w:rPr>
          <w:fldChar w:fldCharType="end"/>
        </w:r>
      </w:hyperlink>
    </w:p>
    <w:p w14:paraId="241897E5" w14:textId="77777777" w:rsidR="00ED158C" w:rsidRDefault="00ED158C">
      <w:pPr>
        <w:pStyle w:val="21"/>
        <w:rPr>
          <w:rFonts w:asciiTheme="minorHAnsi" w:eastAsiaTheme="minorEastAsia" w:hAnsiTheme="minorHAnsi" w:cstheme="minorBidi"/>
          <w:noProof/>
          <w:szCs w:val="24"/>
        </w:rPr>
      </w:pPr>
      <w:hyperlink w:anchor="_Toc438027128" w:history="1">
        <w:r w:rsidRPr="003531B0">
          <w:rPr>
            <w:rStyle w:val="af"/>
            <w:noProof/>
          </w:rPr>
          <w:t>1.3</w:t>
        </w:r>
        <w:r>
          <w:rPr>
            <w:rFonts w:asciiTheme="minorHAnsi" w:eastAsiaTheme="minorEastAsia" w:hAnsiTheme="minorHAnsi" w:cstheme="minorBidi"/>
            <w:noProof/>
            <w:szCs w:val="24"/>
          </w:rPr>
          <w:tab/>
        </w:r>
        <w:r w:rsidRPr="003531B0">
          <w:rPr>
            <w:rStyle w:val="af"/>
            <w:rFonts w:hint="eastAsia"/>
            <w:noProof/>
          </w:rPr>
          <w:t>论文结构</w:t>
        </w:r>
        <w:r>
          <w:rPr>
            <w:noProof/>
            <w:webHidden/>
          </w:rPr>
          <w:tab/>
        </w:r>
        <w:r>
          <w:rPr>
            <w:noProof/>
            <w:webHidden/>
          </w:rPr>
          <w:fldChar w:fldCharType="begin"/>
        </w:r>
        <w:r>
          <w:rPr>
            <w:noProof/>
            <w:webHidden/>
          </w:rPr>
          <w:instrText xml:space="preserve"> PAGEREF _Toc438027128 \h </w:instrText>
        </w:r>
        <w:r>
          <w:rPr>
            <w:noProof/>
            <w:webHidden/>
          </w:rPr>
        </w:r>
        <w:r>
          <w:rPr>
            <w:noProof/>
            <w:webHidden/>
          </w:rPr>
          <w:fldChar w:fldCharType="separate"/>
        </w:r>
        <w:r>
          <w:rPr>
            <w:noProof/>
            <w:webHidden/>
          </w:rPr>
          <w:t>3</w:t>
        </w:r>
        <w:r>
          <w:rPr>
            <w:noProof/>
            <w:webHidden/>
          </w:rPr>
          <w:fldChar w:fldCharType="end"/>
        </w:r>
      </w:hyperlink>
    </w:p>
    <w:p w14:paraId="5E87E968" w14:textId="77777777" w:rsidR="00ED158C" w:rsidRDefault="00ED158C">
      <w:pPr>
        <w:pStyle w:val="11"/>
        <w:rPr>
          <w:rFonts w:asciiTheme="minorHAnsi" w:eastAsiaTheme="minorEastAsia" w:hAnsiTheme="minorHAnsi" w:cstheme="minorBidi"/>
          <w:noProof/>
          <w:szCs w:val="24"/>
        </w:rPr>
      </w:pPr>
      <w:hyperlink w:anchor="_Toc438027129" w:history="1">
        <w:r w:rsidRPr="003531B0">
          <w:rPr>
            <w:rStyle w:val="af"/>
            <w:rFonts w:hint="eastAsia"/>
            <w:noProof/>
          </w:rPr>
          <w:t>第二章</w:t>
        </w:r>
        <w:r w:rsidRPr="003531B0">
          <w:rPr>
            <w:rStyle w:val="af"/>
            <w:noProof/>
          </w:rPr>
          <w:t xml:space="preserve"> </w:t>
        </w:r>
        <w:r w:rsidRPr="003531B0">
          <w:rPr>
            <w:rStyle w:val="af"/>
            <w:rFonts w:hint="eastAsia"/>
            <w:noProof/>
          </w:rPr>
          <w:t>参与式感知中的激励机制</w:t>
        </w:r>
        <w:r>
          <w:rPr>
            <w:noProof/>
            <w:webHidden/>
          </w:rPr>
          <w:tab/>
        </w:r>
        <w:r>
          <w:rPr>
            <w:noProof/>
            <w:webHidden/>
          </w:rPr>
          <w:fldChar w:fldCharType="begin"/>
        </w:r>
        <w:r>
          <w:rPr>
            <w:noProof/>
            <w:webHidden/>
          </w:rPr>
          <w:instrText xml:space="preserve"> PAGEREF _Toc438027129 \h </w:instrText>
        </w:r>
        <w:r>
          <w:rPr>
            <w:noProof/>
            <w:webHidden/>
          </w:rPr>
        </w:r>
        <w:r>
          <w:rPr>
            <w:noProof/>
            <w:webHidden/>
          </w:rPr>
          <w:fldChar w:fldCharType="separate"/>
        </w:r>
        <w:r>
          <w:rPr>
            <w:noProof/>
            <w:webHidden/>
          </w:rPr>
          <w:t>4</w:t>
        </w:r>
        <w:r>
          <w:rPr>
            <w:noProof/>
            <w:webHidden/>
          </w:rPr>
          <w:fldChar w:fldCharType="end"/>
        </w:r>
      </w:hyperlink>
    </w:p>
    <w:p w14:paraId="1F1223FC" w14:textId="77777777" w:rsidR="00ED158C" w:rsidRDefault="00ED158C">
      <w:pPr>
        <w:pStyle w:val="21"/>
        <w:rPr>
          <w:rFonts w:asciiTheme="minorHAnsi" w:eastAsiaTheme="minorEastAsia" w:hAnsiTheme="minorHAnsi" w:cstheme="minorBidi"/>
          <w:noProof/>
          <w:szCs w:val="24"/>
        </w:rPr>
      </w:pPr>
      <w:hyperlink w:anchor="_Toc438027134" w:history="1">
        <w:r w:rsidRPr="003531B0">
          <w:rPr>
            <w:rStyle w:val="af"/>
            <w:noProof/>
          </w:rPr>
          <w:t>2.1</w:t>
        </w:r>
        <w:r>
          <w:rPr>
            <w:rFonts w:asciiTheme="minorHAnsi" w:eastAsiaTheme="minorEastAsia" w:hAnsiTheme="minorHAnsi" w:cstheme="minorBidi"/>
            <w:noProof/>
            <w:szCs w:val="24"/>
          </w:rPr>
          <w:tab/>
        </w:r>
        <w:r w:rsidRPr="003531B0">
          <w:rPr>
            <w:rStyle w:val="af"/>
            <w:rFonts w:hint="eastAsia"/>
            <w:noProof/>
          </w:rPr>
          <w:t>平台定价激励机制</w:t>
        </w:r>
        <w:r>
          <w:rPr>
            <w:noProof/>
            <w:webHidden/>
          </w:rPr>
          <w:tab/>
        </w:r>
        <w:r>
          <w:rPr>
            <w:noProof/>
            <w:webHidden/>
          </w:rPr>
          <w:fldChar w:fldCharType="begin"/>
        </w:r>
        <w:r>
          <w:rPr>
            <w:noProof/>
            <w:webHidden/>
          </w:rPr>
          <w:instrText xml:space="preserve"> PAGEREF _Toc438027134 \h </w:instrText>
        </w:r>
        <w:r>
          <w:rPr>
            <w:noProof/>
            <w:webHidden/>
          </w:rPr>
        </w:r>
        <w:r>
          <w:rPr>
            <w:noProof/>
            <w:webHidden/>
          </w:rPr>
          <w:fldChar w:fldCharType="separate"/>
        </w:r>
        <w:r>
          <w:rPr>
            <w:noProof/>
            <w:webHidden/>
          </w:rPr>
          <w:t>4</w:t>
        </w:r>
        <w:r>
          <w:rPr>
            <w:noProof/>
            <w:webHidden/>
          </w:rPr>
          <w:fldChar w:fldCharType="end"/>
        </w:r>
      </w:hyperlink>
    </w:p>
    <w:p w14:paraId="15FB2EED" w14:textId="77777777" w:rsidR="00ED158C" w:rsidRDefault="00ED158C">
      <w:pPr>
        <w:pStyle w:val="21"/>
        <w:rPr>
          <w:rFonts w:asciiTheme="minorHAnsi" w:eastAsiaTheme="minorEastAsia" w:hAnsiTheme="minorHAnsi" w:cstheme="minorBidi"/>
          <w:noProof/>
          <w:szCs w:val="24"/>
        </w:rPr>
      </w:pPr>
      <w:hyperlink w:anchor="_Toc438027141" w:history="1">
        <w:r w:rsidRPr="003531B0">
          <w:rPr>
            <w:rStyle w:val="af"/>
            <w:noProof/>
          </w:rPr>
          <w:t>2.2</w:t>
        </w:r>
        <w:r>
          <w:rPr>
            <w:rFonts w:asciiTheme="minorHAnsi" w:eastAsiaTheme="minorEastAsia" w:hAnsiTheme="minorHAnsi" w:cstheme="minorBidi"/>
            <w:noProof/>
            <w:szCs w:val="24"/>
          </w:rPr>
          <w:tab/>
        </w:r>
        <w:r w:rsidRPr="003531B0">
          <w:rPr>
            <w:rStyle w:val="af"/>
            <w:rFonts w:hint="eastAsia"/>
            <w:noProof/>
          </w:rPr>
          <w:t>基于逆向竞拍的激励机制</w:t>
        </w:r>
        <w:r>
          <w:rPr>
            <w:noProof/>
            <w:webHidden/>
          </w:rPr>
          <w:tab/>
        </w:r>
        <w:r>
          <w:rPr>
            <w:noProof/>
            <w:webHidden/>
          </w:rPr>
          <w:fldChar w:fldCharType="begin"/>
        </w:r>
        <w:r>
          <w:rPr>
            <w:noProof/>
            <w:webHidden/>
          </w:rPr>
          <w:instrText xml:space="preserve"> PAGEREF _Toc438027141 \h </w:instrText>
        </w:r>
        <w:r>
          <w:rPr>
            <w:noProof/>
            <w:webHidden/>
          </w:rPr>
        </w:r>
        <w:r>
          <w:rPr>
            <w:noProof/>
            <w:webHidden/>
          </w:rPr>
          <w:fldChar w:fldCharType="separate"/>
        </w:r>
        <w:r>
          <w:rPr>
            <w:noProof/>
            <w:webHidden/>
          </w:rPr>
          <w:t>5</w:t>
        </w:r>
        <w:r>
          <w:rPr>
            <w:noProof/>
            <w:webHidden/>
          </w:rPr>
          <w:fldChar w:fldCharType="end"/>
        </w:r>
      </w:hyperlink>
    </w:p>
    <w:p w14:paraId="6043EC4C" w14:textId="77777777" w:rsidR="00ED158C" w:rsidRDefault="00ED158C">
      <w:pPr>
        <w:pStyle w:val="21"/>
        <w:rPr>
          <w:rFonts w:asciiTheme="minorHAnsi" w:eastAsiaTheme="minorEastAsia" w:hAnsiTheme="minorHAnsi" w:cstheme="minorBidi"/>
          <w:noProof/>
          <w:szCs w:val="24"/>
        </w:rPr>
      </w:pPr>
      <w:hyperlink w:anchor="_Toc438027144" w:history="1">
        <w:r w:rsidRPr="003531B0">
          <w:rPr>
            <w:rStyle w:val="af"/>
            <w:noProof/>
          </w:rPr>
          <w:t>2.3</w:t>
        </w:r>
        <w:r>
          <w:rPr>
            <w:rFonts w:asciiTheme="minorHAnsi" w:eastAsiaTheme="minorEastAsia" w:hAnsiTheme="minorHAnsi" w:cstheme="minorBidi"/>
            <w:noProof/>
            <w:szCs w:val="24"/>
          </w:rPr>
          <w:tab/>
        </w:r>
        <w:r w:rsidRPr="003531B0">
          <w:rPr>
            <w:rStyle w:val="af"/>
            <w:rFonts w:hint="eastAsia"/>
            <w:noProof/>
          </w:rPr>
          <w:t>其他的重要分类中的代表方法</w:t>
        </w:r>
        <w:r>
          <w:rPr>
            <w:noProof/>
            <w:webHidden/>
          </w:rPr>
          <w:tab/>
        </w:r>
        <w:r>
          <w:rPr>
            <w:noProof/>
            <w:webHidden/>
          </w:rPr>
          <w:fldChar w:fldCharType="begin"/>
        </w:r>
        <w:r>
          <w:rPr>
            <w:noProof/>
            <w:webHidden/>
          </w:rPr>
          <w:instrText xml:space="preserve"> PAGEREF _Toc438027144 \h </w:instrText>
        </w:r>
        <w:r>
          <w:rPr>
            <w:noProof/>
            <w:webHidden/>
          </w:rPr>
        </w:r>
        <w:r>
          <w:rPr>
            <w:noProof/>
            <w:webHidden/>
          </w:rPr>
          <w:fldChar w:fldCharType="separate"/>
        </w:r>
        <w:r>
          <w:rPr>
            <w:noProof/>
            <w:webHidden/>
          </w:rPr>
          <w:t>5</w:t>
        </w:r>
        <w:r>
          <w:rPr>
            <w:noProof/>
            <w:webHidden/>
          </w:rPr>
          <w:fldChar w:fldCharType="end"/>
        </w:r>
      </w:hyperlink>
    </w:p>
    <w:p w14:paraId="28CD1446" w14:textId="77777777" w:rsidR="00ED158C" w:rsidRDefault="00ED158C">
      <w:pPr>
        <w:pStyle w:val="21"/>
        <w:rPr>
          <w:rFonts w:asciiTheme="minorHAnsi" w:eastAsiaTheme="minorEastAsia" w:hAnsiTheme="minorHAnsi" w:cstheme="minorBidi"/>
          <w:noProof/>
          <w:szCs w:val="24"/>
        </w:rPr>
      </w:pPr>
      <w:hyperlink w:anchor="_Toc438027145" w:history="1">
        <w:r w:rsidRPr="003531B0">
          <w:rPr>
            <w:rStyle w:val="af"/>
            <w:noProof/>
          </w:rPr>
          <w:t>2.4</w:t>
        </w:r>
        <w:r>
          <w:rPr>
            <w:rFonts w:asciiTheme="minorHAnsi" w:eastAsiaTheme="minorEastAsia" w:hAnsiTheme="minorHAnsi" w:cstheme="minorBidi"/>
            <w:noProof/>
            <w:szCs w:val="24"/>
          </w:rPr>
          <w:tab/>
        </w:r>
        <w:r w:rsidRPr="003531B0">
          <w:rPr>
            <w:rStyle w:val="af"/>
            <w:rFonts w:hint="eastAsia"/>
            <w:noProof/>
          </w:rPr>
          <w:t>现有的总结和未来研究方向</w:t>
        </w:r>
        <w:r>
          <w:rPr>
            <w:noProof/>
            <w:webHidden/>
          </w:rPr>
          <w:tab/>
        </w:r>
        <w:r>
          <w:rPr>
            <w:noProof/>
            <w:webHidden/>
          </w:rPr>
          <w:fldChar w:fldCharType="begin"/>
        </w:r>
        <w:r>
          <w:rPr>
            <w:noProof/>
            <w:webHidden/>
          </w:rPr>
          <w:instrText xml:space="preserve"> PAGEREF _Toc438027145 \h </w:instrText>
        </w:r>
        <w:r>
          <w:rPr>
            <w:noProof/>
            <w:webHidden/>
          </w:rPr>
        </w:r>
        <w:r>
          <w:rPr>
            <w:noProof/>
            <w:webHidden/>
          </w:rPr>
          <w:fldChar w:fldCharType="separate"/>
        </w:r>
        <w:r>
          <w:rPr>
            <w:noProof/>
            <w:webHidden/>
          </w:rPr>
          <w:t>6</w:t>
        </w:r>
        <w:r>
          <w:rPr>
            <w:noProof/>
            <w:webHidden/>
          </w:rPr>
          <w:fldChar w:fldCharType="end"/>
        </w:r>
      </w:hyperlink>
    </w:p>
    <w:p w14:paraId="5E8F9426" w14:textId="77777777" w:rsidR="00ED158C" w:rsidRDefault="00ED158C">
      <w:pPr>
        <w:pStyle w:val="11"/>
        <w:rPr>
          <w:rFonts w:asciiTheme="minorHAnsi" w:eastAsiaTheme="minorEastAsia" w:hAnsiTheme="minorHAnsi" w:cstheme="minorBidi"/>
          <w:noProof/>
          <w:szCs w:val="24"/>
        </w:rPr>
      </w:pPr>
      <w:hyperlink w:anchor="_Toc438027148" w:history="1">
        <w:r w:rsidRPr="003531B0">
          <w:rPr>
            <w:rStyle w:val="af"/>
            <w:rFonts w:hint="eastAsia"/>
            <w:noProof/>
          </w:rPr>
          <w:t>第三章</w:t>
        </w:r>
        <w:r w:rsidRPr="003531B0">
          <w:rPr>
            <w:rStyle w:val="af"/>
            <w:noProof/>
          </w:rPr>
          <w:t xml:space="preserve"> </w:t>
        </w:r>
        <w:r w:rsidRPr="003531B0">
          <w:rPr>
            <w:rStyle w:val="af"/>
            <w:rFonts w:hint="eastAsia"/>
            <w:noProof/>
          </w:rPr>
          <w:t>实验平台的需求分析</w:t>
        </w:r>
        <w:r>
          <w:rPr>
            <w:noProof/>
            <w:webHidden/>
          </w:rPr>
          <w:tab/>
        </w:r>
        <w:r>
          <w:rPr>
            <w:noProof/>
            <w:webHidden/>
          </w:rPr>
          <w:fldChar w:fldCharType="begin"/>
        </w:r>
        <w:r>
          <w:rPr>
            <w:noProof/>
            <w:webHidden/>
          </w:rPr>
          <w:instrText xml:space="preserve"> PAGEREF _Toc438027148 \h </w:instrText>
        </w:r>
        <w:r>
          <w:rPr>
            <w:noProof/>
            <w:webHidden/>
          </w:rPr>
        </w:r>
        <w:r>
          <w:rPr>
            <w:noProof/>
            <w:webHidden/>
          </w:rPr>
          <w:fldChar w:fldCharType="separate"/>
        </w:r>
        <w:r>
          <w:rPr>
            <w:noProof/>
            <w:webHidden/>
          </w:rPr>
          <w:t>7</w:t>
        </w:r>
        <w:r>
          <w:rPr>
            <w:noProof/>
            <w:webHidden/>
          </w:rPr>
          <w:fldChar w:fldCharType="end"/>
        </w:r>
      </w:hyperlink>
    </w:p>
    <w:p w14:paraId="45336406" w14:textId="77777777" w:rsidR="00ED158C" w:rsidRDefault="00ED158C">
      <w:pPr>
        <w:pStyle w:val="21"/>
        <w:rPr>
          <w:rFonts w:asciiTheme="minorHAnsi" w:eastAsiaTheme="minorEastAsia" w:hAnsiTheme="minorHAnsi" w:cstheme="minorBidi"/>
          <w:noProof/>
          <w:szCs w:val="24"/>
        </w:rPr>
      </w:pPr>
      <w:hyperlink w:anchor="_Toc438027152" w:history="1">
        <w:r w:rsidRPr="003531B0">
          <w:rPr>
            <w:rStyle w:val="af"/>
            <w:noProof/>
          </w:rPr>
          <w:t>3.1</w:t>
        </w:r>
        <w:r>
          <w:rPr>
            <w:rFonts w:asciiTheme="minorHAnsi" w:eastAsiaTheme="minorEastAsia" w:hAnsiTheme="minorHAnsi" w:cstheme="minorBidi"/>
            <w:noProof/>
            <w:szCs w:val="24"/>
          </w:rPr>
          <w:tab/>
        </w:r>
        <w:r w:rsidRPr="003531B0">
          <w:rPr>
            <w:rStyle w:val="af"/>
            <w:rFonts w:hint="eastAsia"/>
            <w:noProof/>
          </w:rPr>
          <w:t>平台介绍</w:t>
        </w:r>
        <w:r>
          <w:rPr>
            <w:noProof/>
            <w:webHidden/>
          </w:rPr>
          <w:tab/>
        </w:r>
        <w:r>
          <w:rPr>
            <w:noProof/>
            <w:webHidden/>
          </w:rPr>
          <w:fldChar w:fldCharType="begin"/>
        </w:r>
        <w:r>
          <w:rPr>
            <w:noProof/>
            <w:webHidden/>
          </w:rPr>
          <w:instrText xml:space="preserve"> PAGEREF _Toc438027152 \h </w:instrText>
        </w:r>
        <w:r>
          <w:rPr>
            <w:noProof/>
            <w:webHidden/>
          </w:rPr>
        </w:r>
        <w:r>
          <w:rPr>
            <w:noProof/>
            <w:webHidden/>
          </w:rPr>
          <w:fldChar w:fldCharType="separate"/>
        </w:r>
        <w:r>
          <w:rPr>
            <w:noProof/>
            <w:webHidden/>
          </w:rPr>
          <w:t>7</w:t>
        </w:r>
        <w:r>
          <w:rPr>
            <w:noProof/>
            <w:webHidden/>
          </w:rPr>
          <w:fldChar w:fldCharType="end"/>
        </w:r>
      </w:hyperlink>
    </w:p>
    <w:p w14:paraId="5F911B6F" w14:textId="77777777" w:rsidR="00ED158C" w:rsidRDefault="00ED158C">
      <w:pPr>
        <w:pStyle w:val="31"/>
        <w:rPr>
          <w:rFonts w:asciiTheme="minorHAnsi" w:eastAsiaTheme="minorEastAsia" w:hAnsiTheme="minorHAnsi" w:cstheme="minorBidi"/>
          <w:noProof/>
          <w:szCs w:val="24"/>
        </w:rPr>
      </w:pPr>
      <w:hyperlink w:anchor="_Toc438027153" w:history="1">
        <w:r w:rsidRPr="003531B0">
          <w:rPr>
            <w:rStyle w:val="af"/>
            <w:noProof/>
          </w:rPr>
          <w:t xml:space="preserve">3.1.1 </w:t>
        </w:r>
        <w:r w:rsidRPr="003531B0">
          <w:rPr>
            <w:rStyle w:val="af"/>
            <w:rFonts w:hint="eastAsia"/>
            <w:noProof/>
          </w:rPr>
          <w:t>平台拓扑图</w:t>
        </w:r>
        <w:r>
          <w:rPr>
            <w:noProof/>
            <w:webHidden/>
          </w:rPr>
          <w:tab/>
        </w:r>
        <w:r>
          <w:rPr>
            <w:noProof/>
            <w:webHidden/>
          </w:rPr>
          <w:fldChar w:fldCharType="begin"/>
        </w:r>
        <w:r>
          <w:rPr>
            <w:noProof/>
            <w:webHidden/>
          </w:rPr>
          <w:instrText xml:space="preserve"> PAGEREF _Toc438027153 \h </w:instrText>
        </w:r>
        <w:r>
          <w:rPr>
            <w:noProof/>
            <w:webHidden/>
          </w:rPr>
        </w:r>
        <w:r>
          <w:rPr>
            <w:noProof/>
            <w:webHidden/>
          </w:rPr>
          <w:fldChar w:fldCharType="separate"/>
        </w:r>
        <w:r>
          <w:rPr>
            <w:noProof/>
            <w:webHidden/>
          </w:rPr>
          <w:t>7</w:t>
        </w:r>
        <w:r>
          <w:rPr>
            <w:noProof/>
            <w:webHidden/>
          </w:rPr>
          <w:fldChar w:fldCharType="end"/>
        </w:r>
      </w:hyperlink>
    </w:p>
    <w:p w14:paraId="5CD668AF" w14:textId="77777777" w:rsidR="00ED158C" w:rsidRDefault="00ED158C">
      <w:pPr>
        <w:pStyle w:val="31"/>
        <w:rPr>
          <w:rFonts w:asciiTheme="minorHAnsi" w:eastAsiaTheme="minorEastAsia" w:hAnsiTheme="minorHAnsi" w:cstheme="minorBidi"/>
          <w:noProof/>
          <w:szCs w:val="24"/>
        </w:rPr>
      </w:pPr>
      <w:hyperlink w:anchor="_Toc438027154" w:history="1">
        <w:r w:rsidRPr="003531B0">
          <w:rPr>
            <w:rStyle w:val="af"/>
            <w:noProof/>
          </w:rPr>
          <w:t xml:space="preserve">3.1.2 </w:t>
        </w:r>
        <w:r w:rsidRPr="003531B0">
          <w:rPr>
            <w:rStyle w:val="af"/>
            <w:rFonts w:hint="eastAsia"/>
            <w:noProof/>
          </w:rPr>
          <w:t>平台架构图</w:t>
        </w:r>
        <w:r>
          <w:rPr>
            <w:noProof/>
            <w:webHidden/>
          </w:rPr>
          <w:tab/>
        </w:r>
        <w:r>
          <w:rPr>
            <w:noProof/>
            <w:webHidden/>
          </w:rPr>
          <w:fldChar w:fldCharType="begin"/>
        </w:r>
        <w:r>
          <w:rPr>
            <w:noProof/>
            <w:webHidden/>
          </w:rPr>
          <w:instrText xml:space="preserve"> PAGEREF _Toc438027154 \h </w:instrText>
        </w:r>
        <w:r>
          <w:rPr>
            <w:noProof/>
            <w:webHidden/>
          </w:rPr>
        </w:r>
        <w:r>
          <w:rPr>
            <w:noProof/>
            <w:webHidden/>
          </w:rPr>
          <w:fldChar w:fldCharType="separate"/>
        </w:r>
        <w:r>
          <w:rPr>
            <w:noProof/>
            <w:webHidden/>
          </w:rPr>
          <w:t>7</w:t>
        </w:r>
        <w:r>
          <w:rPr>
            <w:noProof/>
            <w:webHidden/>
          </w:rPr>
          <w:fldChar w:fldCharType="end"/>
        </w:r>
      </w:hyperlink>
    </w:p>
    <w:p w14:paraId="287AE8FA" w14:textId="77777777" w:rsidR="00ED158C" w:rsidRDefault="00ED158C">
      <w:pPr>
        <w:pStyle w:val="31"/>
        <w:rPr>
          <w:rFonts w:asciiTheme="minorHAnsi" w:eastAsiaTheme="minorEastAsia" w:hAnsiTheme="minorHAnsi" w:cstheme="minorBidi"/>
          <w:noProof/>
          <w:szCs w:val="24"/>
        </w:rPr>
      </w:pPr>
      <w:hyperlink w:anchor="_Toc438027155" w:history="1">
        <w:r w:rsidRPr="003531B0">
          <w:rPr>
            <w:rStyle w:val="af"/>
            <w:noProof/>
          </w:rPr>
          <w:t xml:space="preserve">3.1.3 </w:t>
        </w:r>
        <w:r w:rsidRPr="003531B0">
          <w:rPr>
            <w:rStyle w:val="af"/>
            <w:rFonts w:hint="eastAsia"/>
            <w:noProof/>
          </w:rPr>
          <w:t>平台功能模块划分</w:t>
        </w:r>
        <w:r>
          <w:rPr>
            <w:noProof/>
            <w:webHidden/>
          </w:rPr>
          <w:tab/>
        </w:r>
        <w:r>
          <w:rPr>
            <w:noProof/>
            <w:webHidden/>
          </w:rPr>
          <w:fldChar w:fldCharType="begin"/>
        </w:r>
        <w:r>
          <w:rPr>
            <w:noProof/>
            <w:webHidden/>
          </w:rPr>
          <w:instrText xml:space="preserve"> PAGEREF _Toc438027155 \h </w:instrText>
        </w:r>
        <w:r>
          <w:rPr>
            <w:noProof/>
            <w:webHidden/>
          </w:rPr>
        </w:r>
        <w:r>
          <w:rPr>
            <w:noProof/>
            <w:webHidden/>
          </w:rPr>
          <w:fldChar w:fldCharType="separate"/>
        </w:r>
        <w:r>
          <w:rPr>
            <w:noProof/>
            <w:webHidden/>
          </w:rPr>
          <w:t>7</w:t>
        </w:r>
        <w:r>
          <w:rPr>
            <w:noProof/>
            <w:webHidden/>
          </w:rPr>
          <w:fldChar w:fldCharType="end"/>
        </w:r>
      </w:hyperlink>
    </w:p>
    <w:p w14:paraId="0E488BC6" w14:textId="77777777" w:rsidR="00ED158C" w:rsidRDefault="00ED158C">
      <w:pPr>
        <w:pStyle w:val="21"/>
        <w:rPr>
          <w:rFonts w:asciiTheme="minorHAnsi" w:eastAsiaTheme="minorEastAsia" w:hAnsiTheme="minorHAnsi" w:cstheme="minorBidi"/>
          <w:noProof/>
          <w:szCs w:val="24"/>
        </w:rPr>
      </w:pPr>
      <w:hyperlink w:anchor="_Toc438027156" w:history="1">
        <w:r w:rsidRPr="003531B0">
          <w:rPr>
            <w:rStyle w:val="af"/>
            <w:noProof/>
          </w:rPr>
          <w:t>3.2</w:t>
        </w:r>
        <w:r>
          <w:rPr>
            <w:rFonts w:asciiTheme="minorHAnsi" w:eastAsiaTheme="minorEastAsia" w:hAnsiTheme="minorHAnsi" w:cstheme="minorBidi"/>
            <w:noProof/>
            <w:szCs w:val="24"/>
          </w:rPr>
          <w:tab/>
        </w:r>
        <w:r w:rsidRPr="003531B0">
          <w:rPr>
            <w:rStyle w:val="af"/>
            <w:rFonts w:hint="eastAsia"/>
            <w:noProof/>
          </w:rPr>
          <w:t>需求</w:t>
        </w:r>
        <w:r>
          <w:rPr>
            <w:noProof/>
            <w:webHidden/>
          </w:rPr>
          <w:tab/>
        </w:r>
        <w:r>
          <w:rPr>
            <w:noProof/>
            <w:webHidden/>
          </w:rPr>
          <w:fldChar w:fldCharType="begin"/>
        </w:r>
        <w:r>
          <w:rPr>
            <w:noProof/>
            <w:webHidden/>
          </w:rPr>
          <w:instrText xml:space="preserve"> PAGEREF _Toc438027156 \h </w:instrText>
        </w:r>
        <w:r>
          <w:rPr>
            <w:noProof/>
            <w:webHidden/>
          </w:rPr>
        </w:r>
        <w:r>
          <w:rPr>
            <w:noProof/>
            <w:webHidden/>
          </w:rPr>
          <w:fldChar w:fldCharType="separate"/>
        </w:r>
        <w:r>
          <w:rPr>
            <w:noProof/>
            <w:webHidden/>
          </w:rPr>
          <w:t>7</w:t>
        </w:r>
        <w:r>
          <w:rPr>
            <w:noProof/>
            <w:webHidden/>
          </w:rPr>
          <w:fldChar w:fldCharType="end"/>
        </w:r>
      </w:hyperlink>
    </w:p>
    <w:p w14:paraId="1026F350" w14:textId="77777777" w:rsidR="00ED158C" w:rsidRDefault="00ED158C">
      <w:pPr>
        <w:pStyle w:val="31"/>
        <w:rPr>
          <w:rFonts w:asciiTheme="minorHAnsi" w:eastAsiaTheme="minorEastAsia" w:hAnsiTheme="minorHAnsi" w:cstheme="minorBidi"/>
          <w:noProof/>
          <w:szCs w:val="24"/>
        </w:rPr>
      </w:pPr>
      <w:hyperlink w:anchor="_Toc438027157" w:history="1">
        <w:r w:rsidRPr="003531B0">
          <w:rPr>
            <w:rStyle w:val="af"/>
            <w:noProof/>
          </w:rPr>
          <w:t>3.2.1</w:t>
        </w:r>
        <w:r>
          <w:rPr>
            <w:rFonts w:asciiTheme="minorHAnsi" w:eastAsiaTheme="minorEastAsia" w:hAnsiTheme="minorHAnsi" w:cstheme="minorBidi"/>
            <w:noProof/>
            <w:szCs w:val="24"/>
          </w:rPr>
          <w:tab/>
        </w:r>
        <w:r w:rsidRPr="003531B0">
          <w:rPr>
            <w:rStyle w:val="af"/>
            <w:rFonts w:hint="eastAsia"/>
            <w:noProof/>
          </w:rPr>
          <w:t>激励机制部分</w:t>
        </w:r>
        <w:r>
          <w:rPr>
            <w:noProof/>
            <w:webHidden/>
          </w:rPr>
          <w:tab/>
        </w:r>
        <w:r>
          <w:rPr>
            <w:noProof/>
            <w:webHidden/>
          </w:rPr>
          <w:fldChar w:fldCharType="begin"/>
        </w:r>
        <w:r>
          <w:rPr>
            <w:noProof/>
            <w:webHidden/>
          </w:rPr>
          <w:instrText xml:space="preserve"> PAGEREF _Toc438027157 \h </w:instrText>
        </w:r>
        <w:r>
          <w:rPr>
            <w:noProof/>
            <w:webHidden/>
          </w:rPr>
        </w:r>
        <w:r>
          <w:rPr>
            <w:noProof/>
            <w:webHidden/>
          </w:rPr>
          <w:fldChar w:fldCharType="separate"/>
        </w:r>
        <w:r>
          <w:rPr>
            <w:noProof/>
            <w:webHidden/>
          </w:rPr>
          <w:t>8</w:t>
        </w:r>
        <w:r>
          <w:rPr>
            <w:noProof/>
            <w:webHidden/>
          </w:rPr>
          <w:fldChar w:fldCharType="end"/>
        </w:r>
      </w:hyperlink>
    </w:p>
    <w:p w14:paraId="4151095F" w14:textId="77777777" w:rsidR="00ED158C" w:rsidRDefault="00ED158C">
      <w:pPr>
        <w:pStyle w:val="31"/>
        <w:rPr>
          <w:rFonts w:asciiTheme="minorHAnsi" w:eastAsiaTheme="minorEastAsia" w:hAnsiTheme="minorHAnsi" w:cstheme="minorBidi"/>
          <w:noProof/>
          <w:szCs w:val="24"/>
        </w:rPr>
      </w:pPr>
      <w:hyperlink w:anchor="_Toc438027158" w:history="1">
        <w:r w:rsidRPr="003531B0">
          <w:rPr>
            <w:rStyle w:val="af"/>
            <w:noProof/>
          </w:rPr>
          <w:t>3.2.2</w:t>
        </w:r>
        <w:r>
          <w:rPr>
            <w:rFonts w:asciiTheme="minorHAnsi" w:eastAsiaTheme="minorEastAsia" w:hAnsiTheme="minorHAnsi" w:cstheme="minorBidi"/>
            <w:noProof/>
            <w:szCs w:val="24"/>
          </w:rPr>
          <w:tab/>
        </w:r>
        <w:r w:rsidRPr="003531B0">
          <w:rPr>
            <w:rStyle w:val="af"/>
            <w:rFonts w:hint="eastAsia"/>
            <w:noProof/>
          </w:rPr>
          <w:t>数据接收与存储</w:t>
        </w:r>
        <w:r>
          <w:rPr>
            <w:noProof/>
            <w:webHidden/>
          </w:rPr>
          <w:tab/>
        </w:r>
        <w:r>
          <w:rPr>
            <w:noProof/>
            <w:webHidden/>
          </w:rPr>
          <w:fldChar w:fldCharType="begin"/>
        </w:r>
        <w:r>
          <w:rPr>
            <w:noProof/>
            <w:webHidden/>
          </w:rPr>
          <w:instrText xml:space="preserve"> PAGEREF _Toc438027158 \h </w:instrText>
        </w:r>
        <w:r>
          <w:rPr>
            <w:noProof/>
            <w:webHidden/>
          </w:rPr>
        </w:r>
        <w:r>
          <w:rPr>
            <w:noProof/>
            <w:webHidden/>
          </w:rPr>
          <w:fldChar w:fldCharType="separate"/>
        </w:r>
        <w:r>
          <w:rPr>
            <w:noProof/>
            <w:webHidden/>
          </w:rPr>
          <w:t>8</w:t>
        </w:r>
        <w:r>
          <w:rPr>
            <w:noProof/>
            <w:webHidden/>
          </w:rPr>
          <w:fldChar w:fldCharType="end"/>
        </w:r>
      </w:hyperlink>
    </w:p>
    <w:p w14:paraId="5CE15C06" w14:textId="77777777" w:rsidR="00ED158C" w:rsidRDefault="00ED158C">
      <w:pPr>
        <w:pStyle w:val="31"/>
        <w:rPr>
          <w:rFonts w:asciiTheme="minorHAnsi" w:eastAsiaTheme="minorEastAsia" w:hAnsiTheme="minorHAnsi" w:cstheme="minorBidi"/>
          <w:noProof/>
          <w:szCs w:val="24"/>
        </w:rPr>
      </w:pPr>
      <w:hyperlink w:anchor="_Toc438027159" w:history="1">
        <w:r w:rsidRPr="003531B0">
          <w:rPr>
            <w:rStyle w:val="af"/>
            <w:noProof/>
          </w:rPr>
          <w:t xml:space="preserve">3.2.3 </w:t>
        </w:r>
        <w:r w:rsidRPr="003531B0">
          <w:rPr>
            <w:rStyle w:val="af"/>
            <w:rFonts w:hint="eastAsia"/>
            <w:noProof/>
          </w:rPr>
          <w:t>用户管理部分</w:t>
        </w:r>
        <w:r>
          <w:rPr>
            <w:noProof/>
            <w:webHidden/>
          </w:rPr>
          <w:tab/>
        </w:r>
        <w:r>
          <w:rPr>
            <w:noProof/>
            <w:webHidden/>
          </w:rPr>
          <w:fldChar w:fldCharType="begin"/>
        </w:r>
        <w:r>
          <w:rPr>
            <w:noProof/>
            <w:webHidden/>
          </w:rPr>
          <w:instrText xml:space="preserve"> PAGEREF _Toc438027159 \h </w:instrText>
        </w:r>
        <w:r>
          <w:rPr>
            <w:noProof/>
            <w:webHidden/>
          </w:rPr>
        </w:r>
        <w:r>
          <w:rPr>
            <w:noProof/>
            <w:webHidden/>
          </w:rPr>
          <w:fldChar w:fldCharType="separate"/>
        </w:r>
        <w:r>
          <w:rPr>
            <w:noProof/>
            <w:webHidden/>
          </w:rPr>
          <w:t>8</w:t>
        </w:r>
        <w:r>
          <w:rPr>
            <w:noProof/>
            <w:webHidden/>
          </w:rPr>
          <w:fldChar w:fldCharType="end"/>
        </w:r>
      </w:hyperlink>
    </w:p>
    <w:p w14:paraId="4C943C34" w14:textId="77777777" w:rsidR="00ED158C" w:rsidRDefault="00ED158C">
      <w:pPr>
        <w:pStyle w:val="31"/>
        <w:rPr>
          <w:rFonts w:asciiTheme="minorHAnsi" w:eastAsiaTheme="minorEastAsia" w:hAnsiTheme="minorHAnsi" w:cstheme="minorBidi"/>
          <w:noProof/>
          <w:szCs w:val="24"/>
        </w:rPr>
      </w:pPr>
      <w:hyperlink w:anchor="_Toc438027160" w:history="1">
        <w:r w:rsidRPr="003531B0">
          <w:rPr>
            <w:rStyle w:val="af"/>
            <w:noProof/>
          </w:rPr>
          <w:t xml:space="preserve">3.2.4 </w:t>
        </w:r>
        <w:r w:rsidRPr="003531B0">
          <w:rPr>
            <w:rStyle w:val="af"/>
            <w:rFonts w:hint="eastAsia"/>
            <w:noProof/>
          </w:rPr>
          <w:t>其他业务逻辑</w:t>
        </w:r>
        <w:r>
          <w:rPr>
            <w:noProof/>
            <w:webHidden/>
          </w:rPr>
          <w:tab/>
        </w:r>
        <w:r>
          <w:rPr>
            <w:noProof/>
            <w:webHidden/>
          </w:rPr>
          <w:fldChar w:fldCharType="begin"/>
        </w:r>
        <w:r>
          <w:rPr>
            <w:noProof/>
            <w:webHidden/>
          </w:rPr>
          <w:instrText xml:space="preserve"> PAGEREF _Toc438027160 \h </w:instrText>
        </w:r>
        <w:r>
          <w:rPr>
            <w:noProof/>
            <w:webHidden/>
          </w:rPr>
        </w:r>
        <w:r>
          <w:rPr>
            <w:noProof/>
            <w:webHidden/>
          </w:rPr>
          <w:fldChar w:fldCharType="separate"/>
        </w:r>
        <w:r>
          <w:rPr>
            <w:noProof/>
            <w:webHidden/>
          </w:rPr>
          <w:t>8</w:t>
        </w:r>
        <w:r>
          <w:rPr>
            <w:noProof/>
            <w:webHidden/>
          </w:rPr>
          <w:fldChar w:fldCharType="end"/>
        </w:r>
      </w:hyperlink>
    </w:p>
    <w:p w14:paraId="6DD6718D" w14:textId="77777777" w:rsidR="00ED158C" w:rsidRDefault="00ED158C">
      <w:pPr>
        <w:pStyle w:val="11"/>
        <w:rPr>
          <w:rFonts w:asciiTheme="minorHAnsi" w:eastAsiaTheme="minorEastAsia" w:hAnsiTheme="minorHAnsi" w:cstheme="minorBidi"/>
          <w:noProof/>
          <w:szCs w:val="24"/>
        </w:rPr>
      </w:pPr>
      <w:hyperlink w:anchor="_Toc438027161" w:history="1">
        <w:r w:rsidRPr="003531B0">
          <w:rPr>
            <w:rStyle w:val="af"/>
            <w:rFonts w:hint="eastAsia"/>
            <w:noProof/>
          </w:rPr>
          <w:t>第四章</w:t>
        </w:r>
        <w:r w:rsidRPr="003531B0">
          <w:rPr>
            <w:rStyle w:val="af"/>
            <w:noProof/>
          </w:rPr>
          <w:t xml:space="preserve"> </w:t>
        </w:r>
        <w:r w:rsidRPr="003531B0">
          <w:rPr>
            <w:rStyle w:val="af"/>
            <w:rFonts w:hint="eastAsia"/>
            <w:noProof/>
          </w:rPr>
          <w:t>相关技术、设计与实现</w:t>
        </w:r>
        <w:r>
          <w:rPr>
            <w:noProof/>
            <w:webHidden/>
          </w:rPr>
          <w:tab/>
        </w:r>
        <w:r>
          <w:rPr>
            <w:noProof/>
            <w:webHidden/>
          </w:rPr>
          <w:fldChar w:fldCharType="begin"/>
        </w:r>
        <w:r>
          <w:rPr>
            <w:noProof/>
            <w:webHidden/>
          </w:rPr>
          <w:instrText xml:space="preserve"> PAGEREF _Toc438027161 \h </w:instrText>
        </w:r>
        <w:r>
          <w:rPr>
            <w:noProof/>
            <w:webHidden/>
          </w:rPr>
        </w:r>
        <w:r>
          <w:rPr>
            <w:noProof/>
            <w:webHidden/>
          </w:rPr>
          <w:fldChar w:fldCharType="separate"/>
        </w:r>
        <w:r>
          <w:rPr>
            <w:noProof/>
            <w:webHidden/>
          </w:rPr>
          <w:t>8</w:t>
        </w:r>
        <w:r>
          <w:rPr>
            <w:noProof/>
            <w:webHidden/>
          </w:rPr>
          <w:fldChar w:fldCharType="end"/>
        </w:r>
      </w:hyperlink>
    </w:p>
    <w:p w14:paraId="56CF262F" w14:textId="77777777" w:rsidR="00ED158C" w:rsidRDefault="00ED158C">
      <w:pPr>
        <w:pStyle w:val="21"/>
        <w:rPr>
          <w:rFonts w:asciiTheme="minorHAnsi" w:eastAsiaTheme="minorEastAsia" w:hAnsiTheme="minorHAnsi" w:cstheme="minorBidi"/>
          <w:noProof/>
          <w:szCs w:val="24"/>
        </w:rPr>
      </w:pPr>
      <w:hyperlink w:anchor="_Toc438027166" w:history="1">
        <w:r w:rsidRPr="003531B0">
          <w:rPr>
            <w:rStyle w:val="af"/>
            <w:noProof/>
          </w:rPr>
          <w:t>4.1</w:t>
        </w:r>
        <w:r>
          <w:rPr>
            <w:rFonts w:asciiTheme="minorHAnsi" w:eastAsiaTheme="minorEastAsia" w:hAnsiTheme="minorHAnsi" w:cstheme="minorBidi"/>
            <w:noProof/>
            <w:szCs w:val="24"/>
          </w:rPr>
          <w:tab/>
        </w:r>
        <w:r w:rsidRPr="003531B0">
          <w:rPr>
            <w:rStyle w:val="af"/>
            <w:rFonts w:hint="eastAsia"/>
            <w:noProof/>
          </w:rPr>
          <w:t>数据接收等</w:t>
        </w:r>
        <w:r w:rsidRPr="003531B0">
          <w:rPr>
            <w:rStyle w:val="af"/>
            <w:noProof/>
          </w:rPr>
          <w:t>api</w:t>
        </w:r>
        <w:r w:rsidRPr="003531B0">
          <w:rPr>
            <w:rStyle w:val="af"/>
            <w:rFonts w:hint="eastAsia"/>
            <w:noProof/>
          </w:rPr>
          <w:t>的设计</w:t>
        </w:r>
        <w:r>
          <w:rPr>
            <w:noProof/>
            <w:webHidden/>
          </w:rPr>
          <w:tab/>
        </w:r>
        <w:r>
          <w:rPr>
            <w:noProof/>
            <w:webHidden/>
          </w:rPr>
          <w:fldChar w:fldCharType="begin"/>
        </w:r>
        <w:r>
          <w:rPr>
            <w:noProof/>
            <w:webHidden/>
          </w:rPr>
          <w:instrText xml:space="preserve"> PAGEREF _Toc438027166 \h </w:instrText>
        </w:r>
        <w:r>
          <w:rPr>
            <w:noProof/>
            <w:webHidden/>
          </w:rPr>
        </w:r>
        <w:r>
          <w:rPr>
            <w:noProof/>
            <w:webHidden/>
          </w:rPr>
          <w:fldChar w:fldCharType="separate"/>
        </w:r>
        <w:r>
          <w:rPr>
            <w:noProof/>
            <w:webHidden/>
          </w:rPr>
          <w:t>8</w:t>
        </w:r>
        <w:r>
          <w:rPr>
            <w:noProof/>
            <w:webHidden/>
          </w:rPr>
          <w:fldChar w:fldCharType="end"/>
        </w:r>
      </w:hyperlink>
    </w:p>
    <w:p w14:paraId="63F8AB92" w14:textId="77777777" w:rsidR="00ED158C" w:rsidRDefault="00ED158C">
      <w:pPr>
        <w:pStyle w:val="21"/>
        <w:rPr>
          <w:rFonts w:asciiTheme="minorHAnsi" w:eastAsiaTheme="minorEastAsia" w:hAnsiTheme="minorHAnsi" w:cstheme="minorBidi"/>
          <w:noProof/>
          <w:szCs w:val="24"/>
        </w:rPr>
      </w:pPr>
      <w:hyperlink w:anchor="_Toc438027167" w:history="1">
        <w:r w:rsidRPr="003531B0">
          <w:rPr>
            <w:rStyle w:val="af"/>
            <w:noProof/>
          </w:rPr>
          <w:t>4.2</w:t>
        </w:r>
        <w:r>
          <w:rPr>
            <w:rFonts w:asciiTheme="minorHAnsi" w:eastAsiaTheme="minorEastAsia" w:hAnsiTheme="minorHAnsi" w:cstheme="minorBidi"/>
            <w:noProof/>
            <w:szCs w:val="24"/>
          </w:rPr>
          <w:tab/>
        </w:r>
        <w:r w:rsidRPr="003531B0">
          <w:rPr>
            <w:rStyle w:val="af"/>
            <w:rFonts w:hint="eastAsia"/>
            <w:noProof/>
          </w:rPr>
          <w:t>激励的设计</w:t>
        </w:r>
        <w:r>
          <w:rPr>
            <w:noProof/>
            <w:webHidden/>
          </w:rPr>
          <w:tab/>
        </w:r>
        <w:r>
          <w:rPr>
            <w:noProof/>
            <w:webHidden/>
          </w:rPr>
          <w:fldChar w:fldCharType="begin"/>
        </w:r>
        <w:r>
          <w:rPr>
            <w:noProof/>
            <w:webHidden/>
          </w:rPr>
          <w:instrText xml:space="preserve"> PAGEREF _Toc438027167 \h </w:instrText>
        </w:r>
        <w:r>
          <w:rPr>
            <w:noProof/>
            <w:webHidden/>
          </w:rPr>
        </w:r>
        <w:r>
          <w:rPr>
            <w:noProof/>
            <w:webHidden/>
          </w:rPr>
          <w:fldChar w:fldCharType="separate"/>
        </w:r>
        <w:r>
          <w:rPr>
            <w:noProof/>
            <w:webHidden/>
          </w:rPr>
          <w:t>10</w:t>
        </w:r>
        <w:r>
          <w:rPr>
            <w:noProof/>
            <w:webHidden/>
          </w:rPr>
          <w:fldChar w:fldCharType="end"/>
        </w:r>
      </w:hyperlink>
    </w:p>
    <w:p w14:paraId="55DAD95A" w14:textId="77777777" w:rsidR="00ED158C" w:rsidRDefault="00ED158C">
      <w:pPr>
        <w:pStyle w:val="31"/>
        <w:rPr>
          <w:rFonts w:asciiTheme="minorHAnsi" w:eastAsiaTheme="minorEastAsia" w:hAnsiTheme="minorHAnsi" w:cstheme="minorBidi"/>
          <w:noProof/>
          <w:szCs w:val="24"/>
        </w:rPr>
      </w:pPr>
      <w:hyperlink w:anchor="_Toc438027168" w:history="1">
        <w:r w:rsidRPr="003531B0">
          <w:rPr>
            <w:rStyle w:val="af"/>
            <w:noProof/>
          </w:rPr>
          <w:t>4.2.1</w:t>
        </w:r>
        <w:r w:rsidRPr="003531B0">
          <w:rPr>
            <w:rStyle w:val="af"/>
            <w:rFonts w:hint="eastAsia"/>
            <w:noProof/>
          </w:rPr>
          <w:t>固定价格的任务</w:t>
        </w:r>
        <w:r>
          <w:rPr>
            <w:noProof/>
            <w:webHidden/>
          </w:rPr>
          <w:tab/>
        </w:r>
        <w:r>
          <w:rPr>
            <w:noProof/>
            <w:webHidden/>
          </w:rPr>
          <w:fldChar w:fldCharType="begin"/>
        </w:r>
        <w:r>
          <w:rPr>
            <w:noProof/>
            <w:webHidden/>
          </w:rPr>
          <w:instrText xml:space="preserve"> PAGEREF _Toc438027168 \h </w:instrText>
        </w:r>
        <w:r>
          <w:rPr>
            <w:noProof/>
            <w:webHidden/>
          </w:rPr>
        </w:r>
        <w:r>
          <w:rPr>
            <w:noProof/>
            <w:webHidden/>
          </w:rPr>
          <w:fldChar w:fldCharType="separate"/>
        </w:r>
        <w:r>
          <w:rPr>
            <w:noProof/>
            <w:webHidden/>
          </w:rPr>
          <w:t>10</w:t>
        </w:r>
        <w:r>
          <w:rPr>
            <w:noProof/>
            <w:webHidden/>
          </w:rPr>
          <w:fldChar w:fldCharType="end"/>
        </w:r>
      </w:hyperlink>
    </w:p>
    <w:p w14:paraId="47D13F51" w14:textId="77777777" w:rsidR="00ED158C" w:rsidRDefault="00ED158C">
      <w:pPr>
        <w:pStyle w:val="31"/>
        <w:rPr>
          <w:rFonts w:asciiTheme="minorHAnsi" w:eastAsiaTheme="minorEastAsia" w:hAnsiTheme="minorHAnsi" w:cstheme="minorBidi"/>
          <w:noProof/>
          <w:szCs w:val="24"/>
        </w:rPr>
      </w:pPr>
      <w:hyperlink w:anchor="_Toc438027169" w:history="1">
        <w:r w:rsidRPr="003531B0">
          <w:rPr>
            <w:rStyle w:val="af"/>
            <w:noProof/>
          </w:rPr>
          <w:t>4.2.2</w:t>
        </w:r>
        <w:r w:rsidRPr="003531B0">
          <w:rPr>
            <w:rStyle w:val="af"/>
            <w:rFonts w:hint="eastAsia"/>
            <w:noProof/>
          </w:rPr>
          <w:t>逆向竞拍的机制</w:t>
        </w:r>
        <w:r>
          <w:rPr>
            <w:noProof/>
            <w:webHidden/>
          </w:rPr>
          <w:tab/>
        </w:r>
        <w:r>
          <w:rPr>
            <w:noProof/>
            <w:webHidden/>
          </w:rPr>
          <w:fldChar w:fldCharType="begin"/>
        </w:r>
        <w:r>
          <w:rPr>
            <w:noProof/>
            <w:webHidden/>
          </w:rPr>
          <w:instrText xml:space="preserve"> PAGEREF _Toc438027169 \h </w:instrText>
        </w:r>
        <w:r>
          <w:rPr>
            <w:noProof/>
            <w:webHidden/>
          </w:rPr>
        </w:r>
        <w:r>
          <w:rPr>
            <w:noProof/>
            <w:webHidden/>
          </w:rPr>
          <w:fldChar w:fldCharType="separate"/>
        </w:r>
        <w:r>
          <w:rPr>
            <w:noProof/>
            <w:webHidden/>
          </w:rPr>
          <w:t>10</w:t>
        </w:r>
        <w:r>
          <w:rPr>
            <w:noProof/>
            <w:webHidden/>
          </w:rPr>
          <w:fldChar w:fldCharType="end"/>
        </w:r>
      </w:hyperlink>
    </w:p>
    <w:p w14:paraId="4176D64D" w14:textId="77777777" w:rsidR="00ED158C" w:rsidRDefault="00ED158C">
      <w:pPr>
        <w:pStyle w:val="31"/>
        <w:rPr>
          <w:rFonts w:asciiTheme="minorHAnsi" w:eastAsiaTheme="minorEastAsia" w:hAnsiTheme="minorHAnsi" w:cstheme="minorBidi"/>
          <w:noProof/>
          <w:szCs w:val="24"/>
        </w:rPr>
      </w:pPr>
      <w:hyperlink w:anchor="_Toc438027170" w:history="1">
        <w:r w:rsidRPr="003531B0">
          <w:rPr>
            <w:rStyle w:val="af"/>
            <w:noProof/>
          </w:rPr>
          <w:t>4.2.3</w:t>
        </w:r>
        <w:r w:rsidRPr="003531B0">
          <w:rPr>
            <w:rStyle w:val="af"/>
            <w:rFonts w:hint="eastAsia"/>
            <w:noProof/>
          </w:rPr>
          <w:t>专利中的激励方案</w:t>
        </w:r>
        <w:r>
          <w:rPr>
            <w:noProof/>
            <w:webHidden/>
          </w:rPr>
          <w:tab/>
        </w:r>
        <w:r>
          <w:rPr>
            <w:noProof/>
            <w:webHidden/>
          </w:rPr>
          <w:fldChar w:fldCharType="begin"/>
        </w:r>
        <w:r>
          <w:rPr>
            <w:noProof/>
            <w:webHidden/>
          </w:rPr>
          <w:instrText xml:space="preserve"> PAGEREF _Toc438027170 \h </w:instrText>
        </w:r>
        <w:r>
          <w:rPr>
            <w:noProof/>
            <w:webHidden/>
          </w:rPr>
        </w:r>
        <w:r>
          <w:rPr>
            <w:noProof/>
            <w:webHidden/>
          </w:rPr>
          <w:fldChar w:fldCharType="separate"/>
        </w:r>
        <w:r>
          <w:rPr>
            <w:noProof/>
            <w:webHidden/>
          </w:rPr>
          <w:t>10</w:t>
        </w:r>
        <w:r>
          <w:rPr>
            <w:noProof/>
            <w:webHidden/>
          </w:rPr>
          <w:fldChar w:fldCharType="end"/>
        </w:r>
      </w:hyperlink>
    </w:p>
    <w:p w14:paraId="07081394" w14:textId="77777777" w:rsidR="00ED158C" w:rsidRDefault="00ED158C">
      <w:pPr>
        <w:pStyle w:val="21"/>
        <w:rPr>
          <w:rFonts w:asciiTheme="minorHAnsi" w:eastAsiaTheme="minorEastAsia" w:hAnsiTheme="minorHAnsi" w:cstheme="minorBidi"/>
          <w:noProof/>
          <w:szCs w:val="24"/>
        </w:rPr>
      </w:pPr>
      <w:hyperlink w:anchor="_Toc438027171" w:history="1">
        <w:r w:rsidRPr="003531B0">
          <w:rPr>
            <w:rStyle w:val="af"/>
            <w:noProof/>
          </w:rPr>
          <w:t>4.3</w:t>
        </w:r>
        <w:r>
          <w:rPr>
            <w:rFonts w:asciiTheme="minorHAnsi" w:eastAsiaTheme="minorEastAsia" w:hAnsiTheme="minorHAnsi" w:cstheme="minorBidi"/>
            <w:noProof/>
            <w:szCs w:val="24"/>
          </w:rPr>
          <w:tab/>
        </w:r>
        <w:r w:rsidRPr="003531B0">
          <w:rPr>
            <w:rStyle w:val="af"/>
            <w:rFonts w:hint="eastAsia"/>
            <w:b/>
            <w:noProof/>
          </w:rPr>
          <w:t>负载均衡、高并发</w:t>
        </w:r>
        <w:r>
          <w:rPr>
            <w:noProof/>
            <w:webHidden/>
          </w:rPr>
          <w:tab/>
        </w:r>
        <w:r>
          <w:rPr>
            <w:noProof/>
            <w:webHidden/>
          </w:rPr>
          <w:fldChar w:fldCharType="begin"/>
        </w:r>
        <w:r>
          <w:rPr>
            <w:noProof/>
            <w:webHidden/>
          </w:rPr>
          <w:instrText xml:space="preserve"> PAGEREF _Toc438027171 \h </w:instrText>
        </w:r>
        <w:r>
          <w:rPr>
            <w:noProof/>
            <w:webHidden/>
          </w:rPr>
        </w:r>
        <w:r>
          <w:rPr>
            <w:noProof/>
            <w:webHidden/>
          </w:rPr>
          <w:fldChar w:fldCharType="separate"/>
        </w:r>
        <w:r>
          <w:rPr>
            <w:noProof/>
            <w:webHidden/>
          </w:rPr>
          <w:t>10</w:t>
        </w:r>
        <w:r>
          <w:rPr>
            <w:noProof/>
            <w:webHidden/>
          </w:rPr>
          <w:fldChar w:fldCharType="end"/>
        </w:r>
      </w:hyperlink>
    </w:p>
    <w:p w14:paraId="5BE3D2CE" w14:textId="77777777" w:rsidR="00ED158C" w:rsidRDefault="00ED158C">
      <w:pPr>
        <w:pStyle w:val="21"/>
        <w:rPr>
          <w:rFonts w:asciiTheme="minorHAnsi" w:eastAsiaTheme="minorEastAsia" w:hAnsiTheme="minorHAnsi" w:cstheme="minorBidi"/>
          <w:noProof/>
          <w:szCs w:val="24"/>
        </w:rPr>
      </w:pPr>
      <w:hyperlink w:anchor="_Toc438027172" w:history="1">
        <w:r w:rsidRPr="003531B0">
          <w:rPr>
            <w:rStyle w:val="af"/>
            <w:noProof/>
          </w:rPr>
          <w:t xml:space="preserve">4.4 </w:t>
        </w:r>
        <w:r w:rsidRPr="003531B0">
          <w:rPr>
            <w:rStyle w:val="af"/>
            <w:rFonts w:hint="eastAsia"/>
            <w:noProof/>
          </w:rPr>
          <w:t>分布式的图片存储</w:t>
        </w:r>
        <w:r>
          <w:rPr>
            <w:noProof/>
            <w:webHidden/>
          </w:rPr>
          <w:tab/>
        </w:r>
        <w:r>
          <w:rPr>
            <w:noProof/>
            <w:webHidden/>
          </w:rPr>
          <w:fldChar w:fldCharType="begin"/>
        </w:r>
        <w:r>
          <w:rPr>
            <w:noProof/>
            <w:webHidden/>
          </w:rPr>
          <w:instrText xml:space="preserve"> PAGEREF _Toc438027172 \h </w:instrText>
        </w:r>
        <w:r>
          <w:rPr>
            <w:noProof/>
            <w:webHidden/>
          </w:rPr>
        </w:r>
        <w:r>
          <w:rPr>
            <w:noProof/>
            <w:webHidden/>
          </w:rPr>
          <w:fldChar w:fldCharType="separate"/>
        </w:r>
        <w:r>
          <w:rPr>
            <w:noProof/>
            <w:webHidden/>
          </w:rPr>
          <w:t>11</w:t>
        </w:r>
        <w:r>
          <w:rPr>
            <w:noProof/>
            <w:webHidden/>
          </w:rPr>
          <w:fldChar w:fldCharType="end"/>
        </w:r>
      </w:hyperlink>
    </w:p>
    <w:p w14:paraId="4E1B11F6" w14:textId="77777777" w:rsidR="00ED158C" w:rsidRDefault="00ED158C">
      <w:pPr>
        <w:pStyle w:val="11"/>
        <w:rPr>
          <w:rFonts w:asciiTheme="minorHAnsi" w:eastAsiaTheme="minorEastAsia" w:hAnsiTheme="minorHAnsi" w:cstheme="minorBidi"/>
          <w:noProof/>
          <w:szCs w:val="24"/>
        </w:rPr>
      </w:pPr>
      <w:hyperlink w:anchor="_Toc438027173" w:history="1">
        <w:r w:rsidRPr="003531B0">
          <w:rPr>
            <w:rStyle w:val="af"/>
            <w:rFonts w:hint="eastAsia"/>
            <w:noProof/>
          </w:rPr>
          <w:t>第五章</w:t>
        </w:r>
        <w:r w:rsidRPr="003531B0">
          <w:rPr>
            <w:rStyle w:val="af"/>
            <w:noProof/>
          </w:rPr>
          <w:t xml:space="preserve"> </w:t>
        </w:r>
        <w:r w:rsidRPr="003531B0">
          <w:rPr>
            <w:rStyle w:val="af"/>
            <w:rFonts w:hint="eastAsia"/>
            <w:noProof/>
          </w:rPr>
          <w:t>系统测试与仿真</w:t>
        </w:r>
        <w:r>
          <w:rPr>
            <w:noProof/>
            <w:webHidden/>
          </w:rPr>
          <w:tab/>
        </w:r>
        <w:r>
          <w:rPr>
            <w:noProof/>
            <w:webHidden/>
          </w:rPr>
          <w:fldChar w:fldCharType="begin"/>
        </w:r>
        <w:r>
          <w:rPr>
            <w:noProof/>
            <w:webHidden/>
          </w:rPr>
          <w:instrText xml:space="preserve"> PAGEREF _Toc438027173 \h </w:instrText>
        </w:r>
        <w:r>
          <w:rPr>
            <w:noProof/>
            <w:webHidden/>
          </w:rPr>
        </w:r>
        <w:r>
          <w:rPr>
            <w:noProof/>
            <w:webHidden/>
          </w:rPr>
          <w:fldChar w:fldCharType="separate"/>
        </w:r>
        <w:r>
          <w:rPr>
            <w:noProof/>
            <w:webHidden/>
          </w:rPr>
          <w:t>11</w:t>
        </w:r>
        <w:r>
          <w:rPr>
            <w:noProof/>
            <w:webHidden/>
          </w:rPr>
          <w:fldChar w:fldCharType="end"/>
        </w:r>
      </w:hyperlink>
    </w:p>
    <w:p w14:paraId="7F8CDE22" w14:textId="77777777" w:rsidR="00ED158C" w:rsidRDefault="00ED158C">
      <w:pPr>
        <w:pStyle w:val="21"/>
        <w:rPr>
          <w:rFonts w:asciiTheme="minorHAnsi" w:eastAsiaTheme="minorEastAsia" w:hAnsiTheme="minorHAnsi" w:cstheme="minorBidi"/>
          <w:noProof/>
          <w:szCs w:val="24"/>
        </w:rPr>
      </w:pPr>
      <w:hyperlink w:anchor="_Toc438027179" w:history="1">
        <w:r w:rsidRPr="003531B0">
          <w:rPr>
            <w:rStyle w:val="af"/>
            <w:noProof/>
          </w:rPr>
          <w:t>5.1</w:t>
        </w:r>
        <w:r>
          <w:rPr>
            <w:rFonts w:asciiTheme="minorHAnsi" w:eastAsiaTheme="minorEastAsia" w:hAnsiTheme="minorHAnsi" w:cstheme="minorBidi"/>
            <w:noProof/>
            <w:szCs w:val="24"/>
          </w:rPr>
          <w:tab/>
        </w:r>
        <w:r w:rsidRPr="003531B0">
          <w:rPr>
            <w:rStyle w:val="af"/>
            <w:rFonts w:hint="eastAsia"/>
            <w:noProof/>
          </w:rPr>
          <w:t>激励机制仿真评估</w:t>
        </w:r>
        <w:r>
          <w:rPr>
            <w:noProof/>
            <w:webHidden/>
          </w:rPr>
          <w:tab/>
        </w:r>
        <w:r>
          <w:rPr>
            <w:noProof/>
            <w:webHidden/>
          </w:rPr>
          <w:fldChar w:fldCharType="begin"/>
        </w:r>
        <w:r>
          <w:rPr>
            <w:noProof/>
            <w:webHidden/>
          </w:rPr>
          <w:instrText xml:space="preserve"> PAGEREF _Toc438027179 \h </w:instrText>
        </w:r>
        <w:r>
          <w:rPr>
            <w:noProof/>
            <w:webHidden/>
          </w:rPr>
        </w:r>
        <w:r>
          <w:rPr>
            <w:noProof/>
            <w:webHidden/>
          </w:rPr>
          <w:fldChar w:fldCharType="separate"/>
        </w:r>
        <w:r>
          <w:rPr>
            <w:noProof/>
            <w:webHidden/>
          </w:rPr>
          <w:t>11</w:t>
        </w:r>
        <w:r>
          <w:rPr>
            <w:noProof/>
            <w:webHidden/>
          </w:rPr>
          <w:fldChar w:fldCharType="end"/>
        </w:r>
      </w:hyperlink>
    </w:p>
    <w:p w14:paraId="5A32C166" w14:textId="77777777" w:rsidR="00ED158C" w:rsidRDefault="00ED158C">
      <w:pPr>
        <w:pStyle w:val="31"/>
        <w:rPr>
          <w:rFonts w:asciiTheme="minorHAnsi" w:eastAsiaTheme="minorEastAsia" w:hAnsiTheme="minorHAnsi" w:cstheme="minorBidi"/>
          <w:noProof/>
          <w:szCs w:val="24"/>
        </w:rPr>
      </w:pPr>
      <w:hyperlink w:anchor="_Toc438027180" w:history="1">
        <w:r w:rsidRPr="003531B0">
          <w:rPr>
            <w:rStyle w:val="af"/>
            <w:noProof/>
          </w:rPr>
          <w:t xml:space="preserve">5.1.1 </w:t>
        </w:r>
        <w:r w:rsidRPr="003531B0">
          <w:rPr>
            <w:rStyle w:val="af"/>
            <w:rFonts w:hint="eastAsia"/>
            <w:noProof/>
          </w:rPr>
          <w:t>仿真场景介绍</w:t>
        </w:r>
        <w:r>
          <w:rPr>
            <w:noProof/>
            <w:webHidden/>
          </w:rPr>
          <w:tab/>
        </w:r>
        <w:r>
          <w:rPr>
            <w:noProof/>
            <w:webHidden/>
          </w:rPr>
          <w:fldChar w:fldCharType="begin"/>
        </w:r>
        <w:r>
          <w:rPr>
            <w:noProof/>
            <w:webHidden/>
          </w:rPr>
          <w:instrText xml:space="preserve"> PAGEREF _Toc438027180 \h </w:instrText>
        </w:r>
        <w:r>
          <w:rPr>
            <w:noProof/>
            <w:webHidden/>
          </w:rPr>
        </w:r>
        <w:r>
          <w:rPr>
            <w:noProof/>
            <w:webHidden/>
          </w:rPr>
          <w:fldChar w:fldCharType="separate"/>
        </w:r>
        <w:r>
          <w:rPr>
            <w:noProof/>
            <w:webHidden/>
          </w:rPr>
          <w:t>12</w:t>
        </w:r>
        <w:r>
          <w:rPr>
            <w:noProof/>
            <w:webHidden/>
          </w:rPr>
          <w:fldChar w:fldCharType="end"/>
        </w:r>
      </w:hyperlink>
    </w:p>
    <w:p w14:paraId="68325A6B" w14:textId="77777777" w:rsidR="00ED158C" w:rsidRDefault="00ED158C">
      <w:pPr>
        <w:pStyle w:val="31"/>
        <w:rPr>
          <w:rFonts w:asciiTheme="minorHAnsi" w:eastAsiaTheme="minorEastAsia" w:hAnsiTheme="minorHAnsi" w:cstheme="minorBidi"/>
          <w:noProof/>
          <w:szCs w:val="24"/>
        </w:rPr>
      </w:pPr>
      <w:hyperlink w:anchor="_Toc438027181" w:history="1">
        <w:r w:rsidRPr="003531B0">
          <w:rPr>
            <w:rStyle w:val="af"/>
            <w:noProof/>
          </w:rPr>
          <w:t xml:space="preserve">5.1.2 </w:t>
        </w:r>
        <w:r w:rsidRPr="003531B0">
          <w:rPr>
            <w:rStyle w:val="af"/>
            <w:rFonts w:hint="eastAsia"/>
            <w:noProof/>
          </w:rPr>
          <w:t>仿真结果分析</w:t>
        </w:r>
        <w:r>
          <w:rPr>
            <w:noProof/>
            <w:webHidden/>
          </w:rPr>
          <w:tab/>
        </w:r>
        <w:r>
          <w:rPr>
            <w:noProof/>
            <w:webHidden/>
          </w:rPr>
          <w:fldChar w:fldCharType="begin"/>
        </w:r>
        <w:r>
          <w:rPr>
            <w:noProof/>
            <w:webHidden/>
          </w:rPr>
          <w:instrText xml:space="preserve"> PAGEREF _Toc438027181 \h </w:instrText>
        </w:r>
        <w:r>
          <w:rPr>
            <w:noProof/>
            <w:webHidden/>
          </w:rPr>
        </w:r>
        <w:r>
          <w:rPr>
            <w:noProof/>
            <w:webHidden/>
          </w:rPr>
          <w:fldChar w:fldCharType="separate"/>
        </w:r>
        <w:r>
          <w:rPr>
            <w:noProof/>
            <w:webHidden/>
          </w:rPr>
          <w:t>12</w:t>
        </w:r>
        <w:r>
          <w:rPr>
            <w:noProof/>
            <w:webHidden/>
          </w:rPr>
          <w:fldChar w:fldCharType="end"/>
        </w:r>
      </w:hyperlink>
    </w:p>
    <w:p w14:paraId="6EC39814" w14:textId="77777777" w:rsidR="00ED158C" w:rsidRDefault="00ED158C">
      <w:pPr>
        <w:pStyle w:val="21"/>
        <w:rPr>
          <w:rFonts w:asciiTheme="minorHAnsi" w:eastAsiaTheme="minorEastAsia" w:hAnsiTheme="minorHAnsi" w:cstheme="minorBidi"/>
          <w:noProof/>
          <w:szCs w:val="24"/>
        </w:rPr>
      </w:pPr>
      <w:hyperlink w:anchor="_Toc438027182" w:history="1">
        <w:r w:rsidRPr="003531B0">
          <w:rPr>
            <w:rStyle w:val="af"/>
            <w:noProof/>
          </w:rPr>
          <w:t>5.2</w:t>
        </w:r>
        <w:r>
          <w:rPr>
            <w:rFonts w:asciiTheme="minorHAnsi" w:eastAsiaTheme="minorEastAsia" w:hAnsiTheme="minorHAnsi" w:cstheme="minorBidi"/>
            <w:noProof/>
            <w:szCs w:val="24"/>
          </w:rPr>
          <w:tab/>
        </w:r>
        <w:r w:rsidRPr="003531B0">
          <w:rPr>
            <w:rStyle w:val="af"/>
            <w:rFonts w:hint="eastAsia"/>
            <w:noProof/>
          </w:rPr>
          <w:t>系统测试</w:t>
        </w:r>
        <w:r>
          <w:rPr>
            <w:noProof/>
            <w:webHidden/>
          </w:rPr>
          <w:tab/>
        </w:r>
        <w:r>
          <w:rPr>
            <w:noProof/>
            <w:webHidden/>
          </w:rPr>
          <w:fldChar w:fldCharType="begin"/>
        </w:r>
        <w:r>
          <w:rPr>
            <w:noProof/>
            <w:webHidden/>
          </w:rPr>
          <w:instrText xml:space="preserve"> PAGEREF _Toc438027182 \h </w:instrText>
        </w:r>
        <w:r>
          <w:rPr>
            <w:noProof/>
            <w:webHidden/>
          </w:rPr>
        </w:r>
        <w:r>
          <w:rPr>
            <w:noProof/>
            <w:webHidden/>
          </w:rPr>
          <w:fldChar w:fldCharType="separate"/>
        </w:r>
        <w:r>
          <w:rPr>
            <w:noProof/>
            <w:webHidden/>
          </w:rPr>
          <w:t>12</w:t>
        </w:r>
        <w:r>
          <w:rPr>
            <w:noProof/>
            <w:webHidden/>
          </w:rPr>
          <w:fldChar w:fldCharType="end"/>
        </w:r>
      </w:hyperlink>
    </w:p>
    <w:p w14:paraId="60AE35F8" w14:textId="77777777" w:rsidR="00ED158C" w:rsidRDefault="00ED158C">
      <w:pPr>
        <w:pStyle w:val="31"/>
        <w:rPr>
          <w:rFonts w:asciiTheme="minorHAnsi" w:eastAsiaTheme="minorEastAsia" w:hAnsiTheme="minorHAnsi" w:cstheme="minorBidi"/>
          <w:noProof/>
          <w:szCs w:val="24"/>
        </w:rPr>
      </w:pPr>
      <w:hyperlink w:anchor="_Toc438027183" w:history="1">
        <w:r w:rsidRPr="003531B0">
          <w:rPr>
            <w:rStyle w:val="af"/>
            <w:noProof/>
          </w:rPr>
          <w:t xml:space="preserve">5.2.1 </w:t>
        </w:r>
        <w:r w:rsidRPr="003531B0">
          <w:rPr>
            <w:rStyle w:val="af"/>
            <w:rFonts w:hint="eastAsia"/>
            <w:noProof/>
          </w:rPr>
          <w:t>功能测试</w:t>
        </w:r>
        <w:r>
          <w:rPr>
            <w:noProof/>
            <w:webHidden/>
          </w:rPr>
          <w:tab/>
        </w:r>
        <w:r>
          <w:rPr>
            <w:noProof/>
            <w:webHidden/>
          </w:rPr>
          <w:fldChar w:fldCharType="begin"/>
        </w:r>
        <w:r>
          <w:rPr>
            <w:noProof/>
            <w:webHidden/>
          </w:rPr>
          <w:instrText xml:space="preserve"> PAGEREF _Toc438027183 \h </w:instrText>
        </w:r>
        <w:r>
          <w:rPr>
            <w:noProof/>
            <w:webHidden/>
          </w:rPr>
        </w:r>
        <w:r>
          <w:rPr>
            <w:noProof/>
            <w:webHidden/>
          </w:rPr>
          <w:fldChar w:fldCharType="separate"/>
        </w:r>
        <w:r>
          <w:rPr>
            <w:noProof/>
            <w:webHidden/>
          </w:rPr>
          <w:t>12</w:t>
        </w:r>
        <w:r>
          <w:rPr>
            <w:noProof/>
            <w:webHidden/>
          </w:rPr>
          <w:fldChar w:fldCharType="end"/>
        </w:r>
      </w:hyperlink>
    </w:p>
    <w:p w14:paraId="16594AEE" w14:textId="77777777" w:rsidR="00ED158C" w:rsidRDefault="00ED158C">
      <w:pPr>
        <w:pStyle w:val="31"/>
        <w:rPr>
          <w:rFonts w:asciiTheme="minorHAnsi" w:eastAsiaTheme="minorEastAsia" w:hAnsiTheme="minorHAnsi" w:cstheme="minorBidi"/>
          <w:noProof/>
          <w:szCs w:val="24"/>
        </w:rPr>
      </w:pPr>
      <w:hyperlink w:anchor="_Toc438027184" w:history="1">
        <w:r w:rsidRPr="003531B0">
          <w:rPr>
            <w:rStyle w:val="af"/>
            <w:noProof/>
          </w:rPr>
          <w:t xml:space="preserve">5.2.1 </w:t>
        </w:r>
        <w:r w:rsidRPr="003531B0">
          <w:rPr>
            <w:rStyle w:val="af"/>
            <w:rFonts w:hint="eastAsia"/>
            <w:noProof/>
          </w:rPr>
          <w:t>性能测试</w:t>
        </w:r>
        <w:r>
          <w:rPr>
            <w:noProof/>
            <w:webHidden/>
          </w:rPr>
          <w:tab/>
        </w:r>
        <w:r>
          <w:rPr>
            <w:noProof/>
            <w:webHidden/>
          </w:rPr>
          <w:fldChar w:fldCharType="begin"/>
        </w:r>
        <w:r>
          <w:rPr>
            <w:noProof/>
            <w:webHidden/>
          </w:rPr>
          <w:instrText xml:space="preserve"> PAGEREF _Toc438027184 \h </w:instrText>
        </w:r>
        <w:r>
          <w:rPr>
            <w:noProof/>
            <w:webHidden/>
          </w:rPr>
        </w:r>
        <w:r>
          <w:rPr>
            <w:noProof/>
            <w:webHidden/>
          </w:rPr>
          <w:fldChar w:fldCharType="separate"/>
        </w:r>
        <w:r>
          <w:rPr>
            <w:noProof/>
            <w:webHidden/>
          </w:rPr>
          <w:t>12</w:t>
        </w:r>
        <w:r>
          <w:rPr>
            <w:noProof/>
            <w:webHidden/>
          </w:rPr>
          <w:fldChar w:fldCharType="end"/>
        </w:r>
      </w:hyperlink>
    </w:p>
    <w:p w14:paraId="7A9C4C26" w14:textId="77777777" w:rsidR="00ED158C" w:rsidRDefault="00ED158C">
      <w:pPr>
        <w:pStyle w:val="11"/>
        <w:rPr>
          <w:rFonts w:asciiTheme="minorHAnsi" w:eastAsiaTheme="minorEastAsia" w:hAnsiTheme="minorHAnsi" w:cstheme="minorBidi"/>
          <w:noProof/>
          <w:szCs w:val="24"/>
        </w:rPr>
      </w:pPr>
      <w:hyperlink w:anchor="_Toc438027185" w:history="1">
        <w:r w:rsidRPr="003531B0">
          <w:rPr>
            <w:rStyle w:val="af"/>
            <w:rFonts w:hint="eastAsia"/>
            <w:noProof/>
          </w:rPr>
          <w:t>第六章</w:t>
        </w:r>
        <w:r w:rsidRPr="003531B0">
          <w:rPr>
            <w:rStyle w:val="af"/>
            <w:noProof/>
          </w:rPr>
          <w:t xml:space="preserve"> </w:t>
        </w:r>
        <w:r w:rsidRPr="003531B0">
          <w:rPr>
            <w:rStyle w:val="af"/>
            <w:rFonts w:hint="eastAsia"/>
            <w:noProof/>
          </w:rPr>
          <w:t>总结与展望</w:t>
        </w:r>
        <w:r>
          <w:rPr>
            <w:noProof/>
            <w:webHidden/>
          </w:rPr>
          <w:tab/>
        </w:r>
        <w:r>
          <w:rPr>
            <w:noProof/>
            <w:webHidden/>
          </w:rPr>
          <w:fldChar w:fldCharType="begin"/>
        </w:r>
        <w:r>
          <w:rPr>
            <w:noProof/>
            <w:webHidden/>
          </w:rPr>
          <w:instrText xml:space="preserve"> PAGEREF _Toc438027185 \h </w:instrText>
        </w:r>
        <w:r>
          <w:rPr>
            <w:noProof/>
            <w:webHidden/>
          </w:rPr>
        </w:r>
        <w:r>
          <w:rPr>
            <w:noProof/>
            <w:webHidden/>
          </w:rPr>
          <w:fldChar w:fldCharType="separate"/>
        </w:r>
        <w:r>
          <w:rPr>
            <w:noProof/>
            <w:webHidden/>
          </w:rPr>
          <w:t>12</w:t>
        </w:r>
        <w:r>
          <w:rPr>
            <w:noProof/>
            <w:webHidden/>
          </w:rPr>
          <w:fldChar w:fldCharType="end"/>
        </w:r>
      </w:hyperlink>
    </w:p>
    <w:p w14:paraId="592236C7" w14:textId="77777777" w:rsidR="00ED158C" w:rsidRDefault="00ED158C">
      <w:pPr>
        <w:pStyle w:val="21"/>
        <w:rPr>
          <w:rFonts w:asciiTheme="minorHAnsi" w:eastAsiaTheme="minorEastAsia" w:hAnsiTheme="minorHAnsi" w:cstheme="minorBidi"/>
          <w:noProof/>
          <w:szCs w:val="24"/>
        </w:rPr>
      </w:pPr>
      <w:hyperlink w:anchor="_Toc438027187" w:history="1">
        <w:r w:rsidRPr="003531B0">
          <w:rPr>
            <w:rStyle w:val="af"/>
            <w:noProof/>
          </w:rPr>
          <w:t>6.1</w:t>
        </w:r>
        <w:r>
          <w:rPr>
            <w:rFonts w:asciiTheme="minorHAnsi" w:eastAsiaTheme="minorEastAsia" w:hAnsiTheme="minorHAnsi" w:cstheme="minorBidi"/>
            <w:noProof/>
            <w:szCs w:val="24"/>
          </w:rPr>
          <w:tab/>
        </w:r>
        <w:r w:rsidRPr="003531B0">
          <w:rPr>
            <w:rStyle w:val="af"/>
            <w:rFonts w:hint="eastAsia"/>
            <w:noProof/>
          </w:rPr>
          <w:t>工作总结</w:t>
        </w:r>
        <w:r>
          <w:rPr>
            <w:noProof/>
            <w:webHidden/>
          </w:rPr>
          <w:tab/>
        </w:r>
        <w:r>
          <w:rPr>
            <w:noProof/>
            <w:webHidden/>
          </w:rPr>
          <w:fldChar w:fldCharType="begin"/>
        </w:r>
        <w:r>
          <w:rPr>
            <w:noProof/>
            <w:webHidden/>
          </w:rPr>
          <w:instrText xml:space="preserve"> PAGEREF _Toc438027187 \h </w:instrText>
        </w:r>
        <w:r>
          <w:rPr>
            <w:noProof/>
            <w:webHidden/>
          </w:rPr>
        </w:r>
        <w:r>
          <w:rPr>
            <w:noProof/>
            <w:webHidden/>
          </w:rPr>
          <w:fldChar w:fldCharType="separate"/>
        </w:r>
        <w:r>
          <w:rPr>
            <w:noProof/>
            <w:webHidden/>
          </w:rPr>
          <w:t>12</w:t>
        </w:r>
        <w:r>
          <w:rPr>
            <w:noProof/>
            <w:webHidden/>
          </w:rPr>
          <w:fldChar w:fldCharType="end"/>
        </w:r>
      </w:hyperlink>
    </w:p>
    <w:p w14:paraId="109C5C91" w14:textId="77777777" w:rsidR="00ED158C" w:rsidRDefault="00ED158C">
      <w:pPr>
        <w:pStyle w:val="21"/>
        <w:rPr>
          <w:rFonts w:asciiTheme="minorHAnsi" w:eastAsiaTheme="minorEastAsia" w:hAnsiTheme="minorHAnsi" w:cstheme="minorBidi"/>
          <w:noProof/>
          <w:szCs w:val="24"/>
        </w:rPr>
      </w:pPr>
      <w:hyperlink w:anchor="_Toc438027188" w:history="1">
        <w:r w:rsidRPr="003531B0">
          <w:rPr>
            <w:rStyle w:val="af"/>
            <w:noProof/>
          </w:rPr>
          <w:t>6.2</w:t>
        </w:r>
        <w:r>
          <w:rPr>
            <w:rFonts w:asciiTheme="minorHAnsi" w:eastAsiaTheme="minorEastAsia" w:hAnsiTheme="minorHAnsi" w:cstheme="minorBidi"/>
            <w:noProof/>
            <w:szCs w:val="24"/>
          </w:rPr>
          <w:tab/>
        </w:r>
        <w:r w:rsidRPr="003531B0">
          <w:rPr>
            <w:rStyle w:val="af"/>
            <w:rFonts w:hint="eastAsia"/>
            <w:noProof/>
          </w:rPr>
          <w:t>工作展望</w:t>
        </w:r>
        <w:r>
          <w:rPr>
            <w:noProof/>
            <w:webHidden/>
          </w:rPr>
          <w:tab/>
        </w:r>
        <w:r>
          <w:rPr>
            <w:noProof/>
            <w:webHidden/>
          </w:rPr>
          <w:fldChar w:fldCharType="begin"/>
        </w:r>
        <w:r>
          <w:rPr>
            <w:noProof/>
            <w:webHidden/>
          </w:rPr>
          <w:instrText xml:space="preserve"> PAGEREF _Toc438027188 \h </w:instrText>
        </w:r>
        <w:r>
          <w:rPr>
            <w:noProof/>
            <w:webHidden/>
          </w:rPr>
        </w:r>
        <w:r>
          <w:rPr>
            <w:noProof/>
            <w:webHidden/>
          </w:rPr>
          <w:fldChar w:fldCharType="separate"/>
        </w:r>
        <w:r>
          <w:rPr>
            <w:noProof/>
            <w:webHidden/>
          </w:rPr>
          <w:t>12</w:t>
        </w:r>
        <w:r>
          <w:rPr>
            <w:noProof/>
            <w:webHidden/>
          </w:rPr>
          <w:fldChar w:fldCharType="end"/>
        </w:r>
      </w:hyperlink>
    </w:p>
    <w:p w14:paraId="5997EC35" w14:textId="77777777" w:rsidR="00ED158C" w:rsidRDefault="00ED158C">
      <w:pPr>
        <w:pStyle w:val="11"/>
        <w:rPr>
          <w:rFonts w:asciiTheme="minorHAnsi" w:eastAsiaTheme="minorEastAsia" w:hAnsiTheme="minorHAnsi" w:cstheme="minorBidi"/>
          <w:noProof/>
          <w:szCs w:val="24"/>
        </w:rPr>
      </w:pPr>
      <w:hyperlink w:anchor="_Toc438027189" w:history="1">
        <w:r w:rsidRPr="003531B0">
          <w:rPr>
            <w:rStyle w:val="af"/>
            <w:rFonts w:ascii="黑体" w:hint="eastAsia"/>
            <w:noProof/>
          </w:rPr>
          <w:t>参考文献</w:t>
        </w:r>
        <w:r>
          <w:rPr>
            <w:noProof/>
            <w:webHidden/>
          </w:rPr>
          <w:tab/>
        </w:r>
        <w:r>
          <w:rPr>
            <w:noProof/>
            <w:webHidden/>
          </w:rPr>
          <w:fldChar w:fldCharType="begin"/>
        </w:r>
        <w:r>
          <w:rPr>
            <w:noProof/>
            <w:webHidden/>
          </w:rPr>
          <w:instrText xml:space="preserve"> PAGEREF _Toc438027189 \h </w:instrText>
        </w:r>
        <w:r>
          <w:rPr>
            <w:noProof/>
            <w:webHidden/>
          </w:rPr>
        </w:r>
        <w:r>
          <w:rPr>
            <w:noProof/>
            <w:webHidden/>
          </w:rPr>
          <w:fldChar w:fldCharType="separate"/>
        </w:r>
        <w:r>
          <w:rPr>
            <w:noProof/>
            <w:webHidden/>
          </w:rPr>
          <w:t>12</w:t>
        </w:r>
        <w:r>
          <w:rPr>
            <w:noProof/>
            <w:webHidden/>
          </w:rPr>
          <w:fldChar w:fldCharType="end"/>
        </w:r>
      </w:hyperlink>
    </w:p>
    <w:p w14:paraId="344D9CAC" w14:textId="77777777" w:rsidR="00ED158C" w:rsidRDefault="00ED158C">
      <w:pPr>
        <w:pStyle w:val="11"/>
        <w:rPr>
          <w:rFonts w:asciiTheme="minorHAnsi" w:eastAsiaTheme="minorEastAsia" w:hAnsiTheme="minorHAnsi" w:cstheme="minorBidi"/>
          <w:noProof/>
          <w:szCs w:val="24"/>
        </w:rPr>
      </w:pPr>
      <w:hyperlink w:anchor="_Toc438027190" w:history="1">
        <w:r w:rsidRPr="003531B0">
          <w:rPr>
            <w:rStyle w:val="af"/>
            <w:rFonts w:hint="eastAsia"/>
            <w:noProof/>
          </w:rPr>
          <w:t>致谢</w:t>
        </w:r>
        <w:r>
          <w:rPr>
            <w:noProof/>
            <w:webHidden/>
          </w:rPr>
          <w:tab/>
        </w:r>
        <w:r>
          <w:rPr>
            <w:noProof/>
            <w:webHidden/>
          </w:rPr>
          <w:fldChar w:fldCharType="begin"/>
        </w:r>
        <w:r>
          <w:rPr>
            <w:noProof/>
            <w:webHidden/>
          </w:rPr>
          <w:instrText xml:space="preserve"> PAGEREF _Toc438027190 \h </w:instrText>
        </w:r>
        <w:r>
          <w:rPr>
            <w:noProof/>
            <w:webHidden/>
          </w:rPr>
        </w:r>
        <w:r>
          <w:rPr>
            <w:noProof/>
            <w:webHidden/>
          </w:rPr>
          <w:fldChar w:fldCharType="separate"/>
        </w:r>
        <w:r>
          <w:rPr>
            <w:noProof/>
            <w:webHidden/>
          </w:rPr>
          <w:t>14</w:t>
        </w:r>
        <w:r>
          <w:rPr>
            <w:noProof/>
            <w:webHidden/>
          </w:rPr>
          <w:fldChar w:fldCharType="end"/>
        </w:r>
      </w:hyperlink>
    </w:p>
    <w:p w14:paraId="20805026" w14:textId="77777777" w:rsidR="00ED158C" w:rsidRDefault="00ED158C">
      <w:pPr>
        <w:pStyle w:val="11"/>
        <w:rPr>
          <w:rFonts w:asciiTheme="minorHAnsi" w:eastAsiaTheme="minorEastAsia" w:hAnsiTheme="minorHAnsi" w:cstheme="minorBidi"/>
          <w:noProof/>
          <w:szCs w:val="24"/>
        </w:rPr>
      </w:pPr>
      <w:hyperlink w:anchor="_Toc438027191" w:history="1">
        <w:r w:rsidRPr="003531B0">
          <w:rPr>
            <w:rStyle w:val="af"/>
            <w:rFonts w:hint="eastAsia"/>
            <w:noProof/>
          </w:rPr>
          <w:t>攻读学位期间发表的学术论文和科研情况</w:t>
        </w:r>
        <w:r>
          <w:rPr>
            <w:noProof/>
            <w:webHidden/>
          </w:rPr>
          <w:tab/>
        </w:r>
        <w:r>
          <w:rPr>
            <w:noProof/>
            <w:webHidden/>
          </w:rPr>
          <w:fldChar w:fldCharType="begin"/>
        </w:r>
        <w:r>
          <w:rPr>
            <w:noProof/>
            <w:webHidden/>
          </w:rPr>
          <w:instrText xml:space="preserve"> PAGEREF _Toc438027191 \h </w:instrText>
        </w:r>
        <w:r>
          <w:rPr>
            <w:noProof/>
            <w:webHidden/>
          </w:rPr>
        </w:r>
        <w:r>
          <w:rPr>
            <w:noProof/>
            <w:webHidden/>
          </w:rPr>
          <w:fldChar w:fldCharType="separate"/>
        </w:r>
        <w:r>
          <w:rPr>
            <w:noProof/>
            <w:webHidden/>
          </w:rPr>
          <w:t>15</w:t>
        </w:r>
        <w:r>
          <w:rPr>
            <w:noProof/>
            <w:webHidden/>
          </w:rPr>
          <w:fldChar w:fldCharType="end"/>
        </w:r>
      </w:hyperlink>
    </w:p>
    <w:p w14:paraId="758F773A" w14:textId="77777777" w:rsidR="00E5205A" w:rsidRDefault="003063C3" w:rsidP="00E5205A">
      <w:pPr>
        <w:adjustRightInd w:val="0"/>
        <w:ind w:firstLineChars="0" w:firstLine="0"/>
        <w:jc w:val="center"/>
      </w:pPr>
      <w:r>
        <w:fldChar w:fldCharType="end"/>
      </w:r>
    </w:p>
    <w:p w14:paraId="1BDDD978" w14:textId="77777777" w:rsidR="005F2AFA" w:rsidRDefault="005F2AFA" w:rsidP="003336EB">
      <w:pPr>
        <w:ind w:firstLineChars="0" w:firstLine="0"/>
      </w:pPr>
    </w:p>
    <w:p w14:paraId="28EC8B90"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15B2EB48"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027125"/>
      <w:r w:rsidRPr="007E51B2">
        <w:rPr>
          <w:rFonts w:hint="eastAsia"/>
        </w:rPr>
        <w:t>第一章</w:t>
      </w:r>
      <w:r>
        <w:rPr>
          <w:rFonts w:hint="eastAsia"/>
        </w:rPr>
        <w:t xml:space="preserve"> </w:t>
      </w:r>
      <w:r w:rsidR="003209DD" w:rsidRPr="00BB3BB3">
        <w:rPr>
          <w:rFonts w:hint="eastAsia"/>
        </w:rPr>
        <w:t>绪论</w:t>
      </w:r>
      <w:bookmarkEnd w:id="17"/>
      <w:bookmarkEnd w:id="18"/>
      <w:bookmarkEnd w:id="19"/>
      <w:bookmarkEnd w:id="20"/>
      <w:bookmarkEnd w:id="21"/>
    </w:p>
    <w:p w14:paraId="0BF8E614"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027126"/>
      <w:r>
        <w:rPr>
          <w:rFonts w:hint="eastAsia"/>
        </w:rPr>
        <w:t>研究</w:t>
      </w:r>
      <w:r w:rsidRPr="004728FF">
        <w:rPr>
          <w:rFonts w:hint="eastAsia"/>
        </w:rPr>
        <w:t>背景与意义</w:t>
      </w:r>
      <w:bookmarkEnd w:id="22"/>
      <w:bookmarkEnd w:id="23"/>
      <w:bookmarkEnd w:id="24"/>
      <w:bookmarkEnd w:id="25"/>
      <w:bookmarkEnd w:id="26"/>
    </w:p>
    <w:p w14:paraId="669F343A" w14:textId="77777777" w:rsidR="00930211" w:rsidRDefault="00E02A2C" w:rsidP="003336EB">
      <w:pPr>
        <w:ind w:firstLine="480"/>
      </w:pPr>
      <w:r>
        <w:rPr>
          <w:rFonts w:hint="eastAsia"/>
        </w:rPr>
        <w:t>什么是参与式感知，来龙去脉</w:t>
      </w:r>
      <w:r w:rsidR="00C67992">
        <w:rPr>
          <w:rFonts w:hint="eastAsia"/>
        </w:rPr>
        <w:t>。</w:t>
      </w:r>
    </w:p>
    <w:p w14:paraId="04A3804C" w14:textId="77777777"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14:paraId="0F7D9451" w14:textId="77777777" w:rsidR="00811274" w:rsidRDefault="00811274" w:rsidP="003336EB">
      <w:pPr>
        <w:ind w:firstLine="480"/>
      </w:pPr>
      <w:r>
        <w:rPr>
          <w:rFonts w:hint="eastAsia"/>
        </w:rPr>
        <w:t>什么是参与式感知？</w:t>
      </w:r>
    </w:p>
    <w:p w14:paraId="5FAF9D73" w14:textId="77777777" w:rsidR="00811274" w:rsidRDefault="00811274" w:rsidP="003336EB">
      <w:pPr>
        <w:ind w:firstLine="480"/>
      </w:pPr>
    </w:p>
    <w:p w14:paraId="6F381D31" w14:textId="77777777" w:rsidR="00DC2D0D" w:rsidRDefault="00DC2D0D" w:rsidP="00DC2D0D">
      <w:pPr>
        <w:ind w:firstLine="480"/>
        <w:rPr>
          <w:rFonts w:hAnsi="宋体"/>
          <w:szCs w:val="24"/>
        </w:rPr>
      </w:pPr>
      <w:r>
        <w:rPr>
          <w:rFonts w:hAnsi="宋体" w:hint="eastAsia"/>
          <w:szCs w:val="24"/>
        </w:rPr>
        <w:t>优点、缺点</w:t>
      </w:r>
    </w:p>
    <w:p w14:paraId="56C4C787" w14:textId="77777777"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56276114" w14:textId="77777777"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14:paraId="3FC430B4" w14:textId="77777777"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14:paraId="648D4D91" w14:textId="77777777" w:rsidR="00E02A2C" w:rsidRDefault="00E02A2C" w:rsidP="003336EB">
      <w:pPr>
        <w:ind w:firstLine="480"/>
      </w:pPr>
      <w:r>
        <w:rPr>
          <w:rFonts w:hint="eastAsia"/>
        </w:rPr>
        <w:t>参与式感知应用场景。</w:t>
      </w:r>
    </w:p>
    <w:p w14:paraId="1BE5AE43" w14:textId="77777777"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w14:anchorId="6E2DC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95pt" o:ole="">
            <v:imagedata r:id="rId28" o:title=""/>
          </v:shape>
          <o:OLEObject Type="Embed" ProgID="Equation.DSMT4" ShapeID="_x0000_i1025" DrawAspect="Content" ObjectID="_1511784536" r:id="rId29"/>
        </w:object>
      </w:r>
      <w:r w:rsidR="003E0735">
        <w:rPr>
          <w:rFonts w:hint="eastAsia"/>
        </w:rPr>
        <w:t>、</w:t>
      </w:r>
      <w:r w:rsidR="003E0735" w:rsidRPr="003E0735">
        <w:rPr>
          <w:position w:val="-12"/>
        </w:rPr>
        <w:object w:dxaOrig="260" w:dyaOrig="380" w14:anchorId="6C56EF45">
          <v:shape id="_x0000_i1026" type="#_x0000_t75" style="width:13pt;height:18.4pt" o:ole="">
            <v:imagedata r:id="rId30" o:title=""/>
          </v:shape>
          <o:OLEObject Type="Embed" ProgID="Equation.DSMT4" ShapeID="_x0000_i1026" DrawAspect="Content" ObjectID="_1511784537" r:id="rId31"/>
        </w:object>
      </w:r>
      <w:r w:rsidR="003E0735">
        <w:rPr>
          <w:rFonts w:hint="eastAsia"/>
        </w:rPr>
        <w:t>、</w:t>
      </w:r>
      <w:r w:rsidR="009B730B">
        <w:rPr>
          <w:rFonts w:hint="eastAsia"/>
        </w:rPr>
        <w:t xml:space="preserve"> </w:t>
      </w:r>
      <w:r w:rsidR="003E0735" w:rsidRPr="003E0735">
        <w:rPr>
          <w:position w:val="-12"/>
        </w:rPr>
        <w:object w:dxaOrig="380" w:dyaOrig="380" w14:anchorId="5E2613A4">
          <v:shape id="_x0000_i1027" type="#_x0000_t75" style="width:18.4pt;height:18.4pt" o:ole="">
            <v:imagedata r:id="rId32" o:title=""/>
          </v:shape>
          <o:OLEObject Type="Embed" ProgID="Equation.DSMT4" ShapeID="_x0000_i1027" DrawAspect="Content" ObjectID="_1511784538" r:id="rId33"/>
        </w:object>
      </w:r>
      <w:r w:rsidR="003E0735">
        <w:rPr>
          <w:rFonts w:hint="eastAsia"/>
        </w:rPr>
        <w:t>、</w:t>
      </w:r>
      <w:r w:rsidR="003E0735" w:rsidRPr="003E0735">
        <w:rPr>
          <w:position w:val="-12"/>
        </w:rPr>
        <w:object w:dxaOrig="380" w:dyaOrig="380" w14:anchorId="75CC51DE">
          <v:shape id="_x0000_i1028" type="#_x0000_t75" style="width:18.4pt;height:18.4pt" o:ole="">
            <v:imagedata r:id="rId34" o:title=""/>
          </v:shape>
          <o:OLEObject Type="Embed" ProgID="Equation.DSMT4" ShapeID="_x0000_i1028" DrawAspect="Content" ObjectID="_1511784539"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14:paraId="555AFA1C" w14:textId="77777777"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14:paraId="1E39DFBD" w14:textId="77777777" w:rsidR="00DB02F0" w:rsidRPr="00811B18" w:rsidRDefault="00DB02F0" w:rsidP="0068455D">
      <w:pPr>
        <w:spacing w:afterLines="100" w:after="326"/>
        <w:ind w:firstLine="480"/>
        <w:rPr>
          <w:rFonts w:hAnsi="宋体"/>
          <w:szCs w:val="24"/>
        </w:rPr>
      </w:pPr>
    </w:p>
    <w:p w14:paraId="2D4907CA"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027127"/>
      <w:r w:rsidRPr="004728FF">
        <w:rPr>
          <w:rFonts w:hint="eastAsia"/>
        </w:rPr>
        <w:t>研究内容与目标</w:t>
      </w:r>
      <w:bookmarkEnd w:id="27"/>
      <w:bookmarkEnd w:id="28"/>
      <w:bookmarkEnd w:id="29"/>
      <w:bookmarkEnd w:id="30"/>
      <w:bookmarkEnd w:id="31"/>
    </w:p>
    <w:p w14:paraId="65BC97B6"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0F151E53" w14:textId="77777777" w:rsidR="00E02A2C" w:rsidRDefault="00E02A2C" w:rsidP="003336EB">
      <w:pPr>
        <w:ind w:firstLine="480"/>
        <w:rPr>
          <w:rFonts w:hAnsi="宋体"/>
          <w:szCs w:val="24"/>
        </w:rPr>
      </w:pPr>
      <w:r>
        <w:rPr>
          <w:rFonts w:hAnsi="宋体" w:hint="eastAsia"/>
          <w:szCs w:val="24"/>
        </w:rPr>
        <w:t>为什么需要激励机制</w:t>
      </w:r>
    </w:p>
    <w:p w14:paraId="38391DA2"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0232B4A2" w14:textId="77777777" w:rsidR="00D9480C" w:rsidRDefault="00D9480C" w:rsidP="004E5A1A">
      <w:pPr>
        <w:ind w:firstLine="480"/>
        <w:rPr>
          <w:rFonts w:hAnsi="宋体"/>
          <w:szCs w:val="24"/>
        </w:rPr>
      </w:pPr>
      <w:r>
        <w:rPr>
          <w:rFonts w:hAnsi="宋体" w:hint="eastAsia"/>
          <w:szCs w:val="24"/>
        </w:rPr>
        <w:t>现有激励机制的主要方向介绍</w:t>
      </w:r>
    </w:p>
    <w:p w14:paraId="6E486A17"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6B1AD9E2"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0025A8AB"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027128"/>
      <w:r w:rsidRPr="004728FF">
        <w:rPr>
          <w:rFonts w:hint="eastAsia"/>
        </w:rPr>
        <w:t>论文结构</w:t>
      </w:r>
      <w:bookmarkEnd w:id="32"/>
      <w:bookmarkEnd w:id="33"/>
      <w:bookmarkEnd w:id="34"/>
      <w:bookmarkEnd w:id="35"/>
      <w:bookmarkEnd w:id="36"/>
    </w:p>
    <w:p w14:paraId="3FC45B73"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6AF50E83" w14:textId="77777777"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14:paraId="563AA79B" w14:textId="77777777"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14:paraId="233CD46E" w14:textId="77777777" w:rsidR="00B251E1" w:rsidRPr="001D443B" w:rsidRDefault="009105E6" w:rsidP="003336EB">
      <w:pPr>
        <w:widowControl/>
        <w:ind w:firstLineChars="0" w:firstLine="0"/>
        <w:jc w:val="left"/>
        <w:rPr>
          <w:rFonts w:hAnsi="宋体"/>
          <w:szCs w:val="24"/>
        </w:rPr>
      </w:pPr>
      <w:r>
        <w:rPr>
          <w:rFonts w:hAnsi="宋体"/>
          <w:szCs w:val="24"/>
        </w:rPr>
        <w:br w:type="page"/>
      </w:r>
    </w:p>
    <w:p w14:paraId="6FAE41BF" w14:textId="77777777" w:rsidR="00176670" w:rsidRDefault="00C9308A" w:rsidP="00C41513">
      <w:pPr>
        <w:pStyle w:val="1"/>
        <w:spacing w:afterLines="200" w:after="652"/>
        <w:ind w:firstLine="640"/>
      </w:pPr>
      <w:bookmarkStart w:id="37" w:name="_Toc406434073"/>
      <w:bookmarkStart w:id="38" w:name="_Toc406512525"/>
      <w:bookmarkStart w:id="39" w:name="_Toc438027129"/>
      <w:r w:rsidRPr="00C41513">
        <w:rPr>
          <w:rFonts w:hint="eastAsia"/>
        </w:rPr>
        <w:t>第二章</w:t>
      </w:r>
      <w:r w:rsidRPr="00C41513">
        <w:rPr>
          <w:rFonts w:hint="eastAsia"/>
        </w:rPr>
        <w:t xml:space="preserve"> </w:t>
      </w:r>
      <w:bookmarkEnd w:id="37"/>
      <w:bookmarkEnd w:id="38"/>
      <w:r w:rsidR="00B50D82">
        <w:rPr>
          <w:rFonts w:hint="eastAsia"/>
        </w:rPr>
        <w:t>参与式感知中的激励机制</w:t>
      </w:r>
      <w:bookmarkEnd w:id="39"/>
    </w:p>
    <w:p w14:paraId="0B1D28A9" w14:textId="77777777"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14:paraId="78ADA100" w14:textId="77777777" w:rsidR="00682937" w:rsidRDefault="004625AF" w:rsidP="00682937">
      <w:pPr>
        <w:spacing w:afterLines="100" w:after="326"/>
        <w:ind w:firstLine="480"/>
        <w:jc w:val="left"/>
        <w:rPr>
          <w:noProof/>
        </w:rPr>
      </w:pPr>
      <w:r>
        <w:rPr>
          <w:rFonts w:hint="eastAsia"/>
        </w:rPr>
        <w:t>如图总结了参与式感知中激励机制的分类和相应代表应用</w:t>
      </w:r>
    </w:p>
    <w:p w14:paraId="38067363" w14:textId="119CCC1B" w:rsidR="00682937" w:rsidRPr="00B61222" w:rsidRDefault="002C7B0C" w:rsidP="00682937">
      <w:pPr>
        <w:spacing w:afterLines="100" w:after="326"/>
        <w:ind w:firstLine="480"/>
        <w:jc w:val="left"/>
        <w:rPr>
          <w:noProof/>
        </w:rPr>
      </w:pPr>
      <w:r>
        <w:rPr>
          <w:noProof/>
        </w:rPr>
        <w:drawing>
          <wp:anchor distT="0" distB="0" distL="114300" distR="114300" simplePos="0" relativeHeight="251659264" behindDoc="0" locked="0" layoutInCell="1" allowOverlap="1" wp14:anchorId="3A6DA2F1" wp14:editId="6CD06418">
            <wp:simplePos x="0" y="0"/>
            <wp:positionH relativeFrom="column">
              <wp:posOffset>167005</wp:posOffset>
            </wp:positionH>
            <wp:positionV relativeFrom="paragraph">
              <wp:posOffset>247015</wp:posOffset>
            </wp:positionV>
            <wp:extent cx="5753100" cy="3171825"/>
            <wp:effectExtent l="0" t="0" r="12700" b="3175"/>
            <wp:wrapTopAndBottom/>
            <wp:docPr id="25" name="图片 25" descr="激励分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激励分类图"/>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3100" cy="3171825"/>
                    </a:xfrm>
                    <a:prstGeom prst="rect">
                      <a:avLst/>
                    </a:prstGeom>
                    <a:noFill/>
                  </pic:spPr>
                </pic:pic>
              </a:graphicData>
            </a:graphic>
            <wp14:sizeRelH relativeFrom="page">
              <wp14:pctWidth>0</wp14:pctWidth>
            </wp14:sizeRelH>
            <wp14:sizeRelV relativeFrom="page">
              <wp14:pctHeight>0</wp14:pctHeight>
            </wp14:sizeRelV>
          </wp:anchor>
        </w:drawing>
      </w:r>
    </w:p>
    <w:p w14:paraId="6A857680"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27130"/>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14:paraId="1D200F07"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9" w:name="_Toc313360562"/>
      <w:bookmarkStart w:id="100" w:name="_Toc313367345"/>
      <w:bookmarkStart w:id="101" w:name="_Toc313395690"/>
      <w:bookmarkStart w:id="102" w:name="_Toc313396020"/>
      <w:bookmarkStart w:id="103" w:name="_Toc313429809"/>
      <w:bookmarkStart w:id="104" w:name="_Toc313433638"/>
      <w:bookmarkStart w:id="105" w:name="_Toc313452832"/>
      <w:bookmarkStart w:id="106" w:name="_Toc313455270"/>
      <w:bookmarkStart w:id="107" w:name="_Toc313455332"/>
      <w:bookmarkStart w:id="108" w:name="_Toc313458066"/>
      <w:bookmarkStart w:id="109" w:name="_Toc313471618"/>
      <w:bookmarkStart w:id="110" w:name="_Toc313471825"/>
      <w:bookmarkStart w:id="111" w:name="_Toc313474278"/>
      <w:bookmarkStart w:id="112" w:name="_Toc313474984"/>
      <w:bookmarkStart w:id="113" w:name="_Toc313476275"/>
      <w:bookmarkStart w:id="114" w:name="_Toc318634132"/>
      <w:bookmarkStart w:id="115" w:name="_Toc375340471"/>
      <w:bookmarkStart w:id="116" w:name="_Toc375381770"/>
      <w:bookmarkStart w:id="117" w:name="_Toc375387126"/>
      <w:bookmarkStart w:id="118" w:name="_Toc375391268"/>
      <w:bookmarkStart w:id="119" w:name="_Toc375391358"/>
      <w:bookmarkStart w:id="120" w:name="_Toc375393033"/>
      <w:bookmarkStart w:id="121" w:name="_Toc375412133"/>
      <w:bookmarkStart w:id="122" w:name="_Toc375412221"/>
      <w:bookmarkStart w:id="123" w:name="_Toc375412601"/>
      <w:bookmarkStart w:id="124" w:name="_Toc375423743"/>
      <w:bookmarkStart w:id="125" w:name="_Toc375578184"/>
      <w:bookmarkStart w:id="126" w:name="_Toc375769662"/>
      <w:bookmarkStart w:id="127" w:name="_Toc375770014"/>
      <w:bookmarkStart w:id="128" w:name="_Toc375770271"/>
      <w:bookmarkStart w:id="129" w:name="_Toc376006446"/>
      <w:bookmarkStart w:id="130" w:name="_Toc376024777"/>
      <w:bookmarkStart w:id="131" w:name="_Toc405320922"/>
      <w:bookmarkStart w:id="132" w:name="_Toc405929961"/>
      <w:bookmarkStart w:id="133" w:name="_Toc405982898"/>
      <w:bookmarkStart w:id="134" w:name="_Toc406252723"/>
      <w:bookmarkStart w:id="135" w:name="_Toc406343857"/>
      <w:bookmarkStart w:id="136" w:name="_Toc406434075"/>
      <w:bookmarkStart w:id="137" w:name="_Toc406512527"/>
      <w:bookmarkStart w:id="138" w:name="_Toc406514445"/>
      <w:bookmarkStart w:id="139" w:name="_Toc406514532"/>
      <w:bookmarkStart w:id="140" w:name="_Toc406514622"/>
      <w:bookmarkStart w:id="141" w:name="_Toc406514710"/>
      <w:bookmarkStart w:id="142" w:name="_Toc406514798"/>
      <w:bookmarkStart w:id="143" w:name="_Toc406946207"/>
      <w:bookmarkStart w:id="144" w:name="_Toc406959326"/>
      <w:bookmarkStart w:id="145" w:name="_Toc406959413"/>
      <w:bookmarkStart w:id="146" w:name="_Toc407474053"/>
      <w:bookmarkStart w:id="147" w:name="_Toc407479240"/>
      <w:bookmarkStart w:id="148" w:name="_Toc407526825"/>
      <w:bookmarkStart w:id="149" w:name="_Toc407650664"/>
      <w:bookmarkStart w:id="150" w:name="_Toc408404056"/>
      <w:bookmarkStart w:id="151" w:name="_Toc437364277"/>
      <w:bookmarkStart w:id="152" w:name="_Toc437960182"/>
      <w:bookmarkStart w:id="153" w:name="_Toc437960400"/>
      <w:bookmarkStart w:id="154" w:name="_Toc437960474"/>
      <w:bookmarkStart w:id="155" w:name="_Toc437961660"/>
      <w:bookmarkStart w:id="156" w:name="_Toc438025983"/>
      <w:bookmarkStart w:id="157" w:name="_Toc438027131"/>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71ED430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58" w:name="_Toc375340472"/>
      <w:bookmarkStart w:id="159" w:name="_Toc375381771"/>
      <w:bookmarkStart w:id="160" w:name="_Toc375387127"/>
      <w:bookmarkStart w:id="161" w:name="_Toc375391269"/>
      <w:bookmarkStart w:id="162" w:name="_Toc375391359"/>
      <w:bookmarkStart w:id="163" w:name="_Toc375393034"/>
      <w:bookmarkStart w:id="164" w:name="_Toc375412134"/>
      <w:bookmarkStart w:id="165" w:name="_Toc375412222"/>
      <w:bookmarkStart w:id="166" w:name="_Toc375412602"/>
      <w:bookmarkStart w:id="167" w:name="_Toc375423744"/>
      <w:bookmarkStart w:id="168" w:name="_Toc375578185"/>
      <w:bookmarkStart w:id="169" w:name="_Toc375769663"/>
      <w:bookmarkStart w:id="170" w:name="_Toc375770015"/>
      <w:bookmarkStart w:id="171" w:name="_Toc375770272"/>
      <w:bookmarkStart w:id="172" w:name="_Toc376006447"/>
      <w:bookmarkStart w:id="173" w:name="_Toc376024778"/>
      <w:bookmarkStart w:id="174" w:name="_Toc405320923"/>
      <w:bookmarkStart w:id="175" w:name="_Toc405929962"/>
      <w:bookmarkStart w:id="176" w:name="_Toc405982899"/>
      <w:bookmarkStart w:id="177" w:name="_Toc406252724"/>
      <w:bookmarkStart w:id="178" w:name="_Toc406343858"/>
      <w:bookmarkStart w:id="179" w:name="_Toc406434076"/>
      <w:bookmarkStart w:id="180" w:name="_Toc406512528"/>
      <w:bookmarkStart w:id="181" w:name="_Toc406514446"/>
      <w:bookmarkStart w:id="182" w:name="_Toc406514533"/>
      <w:bookmarkStart w:id="183" w:name="_Toc406514623"/>
      <w:bookmarkStart w:id="184" w:name="_Toc406514711"/>
      <w:bookmarkStart w:id="185" w:name="_Toc406514799"/>
      <w:bookmarkStart w:id="186" w:name="_Toc406946208"/>
      <w:bookmarkStart w:id="187" w:name="_Toc406959327"/>
      <w:bookmarkStart w:id="188" w:name="_Toc406959414"/>
      <w:bookmarkStart w:id="189" w:name="_Toc407474054"/>
      <w:bookmarkStart w:id="190" w:name="_Toc407479241"/>
      <w:bookmarkStart w:id="191" w:name="_Toc407526826"/>
      <w:bookmarkStart w:id="192" w:name="_Toc407650665"/>
      <w:bookmarkStart w:id="193" w:name="_Toc408404057"/>
      <w:bookmarkStart w:id="194" w:name="_Toc437364278"/>
      <w:bookmarkStart w:id="195" w:name="_Toc437960183"/>
      <w:bookmarkStart w:id="196" w:name="_Toc437960401"/>
      <w:bookmarkStart w:id="197" w:name="_Toc437960475"/>
      <w:bookmarkStart w:id="198" w:name="_Toc437961661"/>
      <w:bookmarkStart w:id="199" w:name="_Toc438025984"/>
      <w:bookmarkStart w:id="200" w:name="_Toc318634133"/>
      <w:bookmarkStart w:id="201" w:name="_Toc438027132"/>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1"/>
    </w:p>
    <w:p w14:paraId="36323CD0"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2" w:name="_Toc375340473"/>
      <w:bookmarkStart w:id="203" w:name="_Toc375381772"/>
      <w:bookmarkStart w:id="204" w:name="_Toc375387128"/>
      <w:bookmarkStart w:id="205" w:name="_Toc375391270"/>
      <w:bookmarkStart w:id="206" w:name="_Toc375391360"/>
      <w:bookmarkStart w:id="207" w:name="_Toc375393035"/>
      <w:bookmarkStart w:id="208" w:name="_Toc375412135"/>
      <w:bookmarkStart w:id="209" w:name="_Toc375412223"/>
      <w:bookmarkStart w:id="210" w:name="_Toc375412603"/>
      <w:bookmarkStart w:id="211" w:name="_Toc375423745"/>
      <w:bookmarkStart w:id="212" w:name="_Toc375578186"/>
      <w:bookmarkStart w:id="213" w:name="_Toc375769664"/>
      <w:bookmarkStart w:id="214" w:name="_Toc375770016"/>
      <w:bookmarkStart w:id="215" w:name="_Toc375770273"/>
      <w:bookmarkStart w:id="216" w:name="_Toc376006448"/>
      <w:bookmarkStart w:id="217" w:name="_Toc376024779"/>
      <w:bookmarkStart w:id="218" w:name="_Toc405320924"/>
      <w:bookmarkStart w:id="219" w:name="_Toc405929963"/>
      <w:bookmarkStart w:id="220" w:name="_Toc405982900"/>
      <w:bookmarkStart w:id="221" w:name="_Toc406252725"/>
      <w:bookmarkStart w:id="222" w:name="_Toc406343859"/>
      <w:bookmarkStart w:id="223" w:name="_Toc406434077"/>
      <w:bookmarkStart w:id="224" w:name="_Toc406512529"/>
      <w:bookmarkStart w:id="225" w:name="_Toc406514447"/>
      <w:bookmarkStart w:id="226" w:name="_Toc406514534"/>
      <w:bookmarkStart w:id="227" w:name="_Toc406514624"/>
      <w:bookmarkStart w:id="228" w:name="_Toc406514712"/>
      <w:bookmarkStart w:id="229" w:name="_Toc406514800"/>
      <w:bookmarkStart w:id="230" w:name="_Toc406946209"/>
      <w:bookmarkStart w:id="231" w:name="_Toc406959328"/>
      <w:bookmarkStart w:id="232" w:name="_Toc406959415"/>
      <w:bookmarkStart w:id="233" w:name="_Toc407474055"/>
      <w:bookmarkStart w:id="234" w:name="_Toc407479242"/>
      <w:bookmarkStart w:id="235" w:name="_Toc407526827"/>
      <w:bookmarkStart w:id="236" w:name="_Toc407650666"/>
      <w:bookmarkStart w:id="237" w:name="_Toc408404058"/>
      <w:bookmarkStart w:id="238" w:name="_Toc437364279"/>
      <w:bookmarkStart w:id="239" w:name="_Toc437960184"/>
      <w:bookmarkStart w:id="240" w:name="_Toc437960402"/>
      <w:bookmarkStart w:id="241" w:name="_Toc437960476"/>
      <w:bookmarkStart w:id="242" w:name="_Toc437961662"/>
      <w:bookmarkStart w:id="243" w:name="_Toc438025985"/>
      <w:bookmarkStart w:id="244" w:name="_Toc438027133"/>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4053D167" w14:textId="77777777" w:rsidR="001F4D62" w:rsidRPr="00C41513" w:rsidRDefault="009334D1" w:rsidP="00C41513">
      <w:pPr>
        <w:pStyle w:val="2"/>
        <w:numPr>
          <w:ilvl w:val="1"/>
          <w:numId w:val="5"/>
        </w:numPr>
        <w:spacing w:afterLines="100" w:after="326"/>
        <w:ind w:right="482" w:firstLineChars="0"/>
      </w:pPr>
      <w:bookmarkStart w:id="245" w:name="_Toc438027134"/>
      <w:bookmarkEnd w:id="200"/>
      <w:r>
        <w:rPr>
          <w:rFonts w:hint="eastAsia"/>
        </w:rPr>
        <w:t>平台</w:t>
      </w:r>
      <w:r w:rsidR="00885301">
        <w:rPr>
          <w:rFonts w:hint="eastAsia"/>
        </w:rPr>
        <w:t>定价激励机制</w:t>
      </w:r>
      <w:bookmarkEnd w:id="245"/>
    </w:p>
    <w:p w14:paraId="6A952E16" w14:textId="77777777"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期贡献成比例的报酬。很明显，动态价格是更高效、合理的激励方案，但固定价格方式也有其优点，明确的报酬对吸引更多用户参与有明显的的刺激效果。</w:t>
      </w:r>
    </w:p>
    <w:p w14:paraId="781601BE" w14:textId="77777777"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14:paraId="7F4DCA9C" w14:textId="77777777"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14:paraId="6662B4C9" w14:textId="77777777"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14:paraId="73BE756F" w14:textId="77777777"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14:paraId="6CAC0B2C" w14:textId="77777777"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14:paraId="1F358DE6" w14:textId="77777777" w:rsidR="00792C7F" w:rsidRDefault="00792C7F" w:rsidP="00063E69">
      <w:pPr>
        <w:spacing w:afterLines="100" w:after="326"/>
        <w:ind w:firstLine="480"/>
      </w:pPr>
    </w:p>
    <w:p w14:paraId="64916E38" w14:textId="77777777"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14:paraId="3A3E46FE" w14:textId="77777777" w:rsidR="009334D1" w:rsidRPr="00A602C3" w:rsidRDefault="009334D1" w:rsidP="00063E69">
      <w:pPr>
        <w:spacing w:afterLines="100" w:after="326"/>
        <w:ind w:firstLine="480"/>
      </w:pPr>
    </w:p>
    <w:p w14:paraId="0236404A"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46" w:name="_Toc313360564"/>
      <w:bookmarkStart w:id="247" w:name="_Toc313367347"/>
      <w:bookmarkStart w:id="248" w:name="_Toc313395692"/>
      <w:bookmarkStart w:id="249" w:name="_Toc313396022"/>
      <w:bookmarkStart w:id="250" w:name="_Toc313429811"/>
      <w:bookmarkStart w:id="251" w:name="_Toc313433640"/>
      <w:bookmarkStart w:id="252" w:name="_Toc313452834"/>
      <w:bookmarkStart w:id="253" w:name="_Toc313455272"/>
      <w:bookmarkStart w:id="254" w:name="_Toc313455334"/>
      <w:bookmarkStart w:id="255" w:name="_Toc313458068"/>
      <w:bookmarkStart w:id="256" w:name="_Toc313471620"/>
      <w:bookmarkStart w:id="257" w:name="_Toc313471827"/>
      <w:bookmarkStart w:id="258" w:name="_Toc313474280"/>
      <w:bookmarkStart w:id="259" w:name="_Toc313474986"/>
      <w:bookmarkStart w:id="260" w:name="_Toc313476277"/>
      <w:bookmarkStart w:id="261" w:name="_Toc318634134"/>
      <w:bookmarkStart w:id="262" w:name="_Toc375340475"/>
      <w:bookmarkStart w:id="263" w:name="_Toc375381774"/>
      <w:bookmarkStart w:id="264" w:name="_Toc375387130"/>
      <w:bookmarkStart w:id="265" w:name="_Toc375391272"/>
      <w:bookmarkStart w:id="266" w:name="_Toc375391362"/>
      <w:bookmarkStart w:id="267" w:name="_Toc375393037"/>
      <w:bookmarkStart w:id="268" w:name="_Toc375412137"/>
      <w:bookmarkStart w:id="269" w:name="_Toc375412225"/>
      <w:bookmarkStart w:id="270" w:name="_Toc375412605"/>
      <w:bookmarkStart w:id="271" w:name="_Toc375423747"/>
      <w:bookmarkStart w:id="272" w:name="_Toc375578188"/>
      <w:bookmarkStart w:id="273" w:name="_Toc375769666"/>
      <w:bookmarkStart w:id="274" w:name="_Toc375770018"/>
      <w:bookmarkStart w:id="275" w:name="_Toc375770275"/>
      <w:bookmarkStart w:id="276" w:name="_Toc376006450"/>
      <w:bookmarkStart w:id="277" w:name="_Toc376024781"/>
      <w:bookmarkStart w:id="278" w:name="_Toc405320926"/>
      <w:bookmarkStart w:id="279" w:name="_Toc405929965"/>
      <w:bookmarkStart w:id="280" w:name="_Toc405982902"/>
      <w:bookmarkStart w:id="281" w:name="_Toc406252727"/>
      <w:bookmarkStart w:id="282" w:name="_Toc406343861"/>
      <w:bookmarkStart w:id="283" w:name="_Toc406434079"/>
      <w:bookmarkStart w:id="284" w:name="_Toc406512531"/>
      <w:bookmarkStart w:id="285" w:name="_Toc406514449"/>
      <w:bookmarkStart w:id="286" w:name="_Toc406514536"/>
      <w:bookmarkStart w:id="287" w:name="_Toc406514626"/>
      <w:bookmarkStart w:id="288" w:name="_Toc406514714"/>
      <w:bookmarkStart w:id="289" w:name="_Toc406514802"/>
      <w:bookmarkStart w:id="290" w:name="_Toc406946211"/>
      <w:bookmarkStart w:id="291" w:name="_Toc406959330"/>
      <w:bookmarkStart w:id="292" w:name="_Toc406959417"/>
      <w:bookmarkStart w:id="293" w:name="_Toc407474057"/>
      <w:bookmarkStart w:id="294" w:name="_Toc407479244"/>
      <w:bookmarkStart w:id="295" w:name="_Toc407526829"/>
      <w:bookmarkStart w:id="296" w:name="_Toc407650668"/>
      <w:bookmarkStart w:id="297" w:name="_Toc408404060"/>
      <w:bookmarkStart w:id="298" w:name="_Toc437364281"/>
      <w:bookmarkStart w:id="299" w:name="_Toc437960186"/>
      <w:bookmarkStart w:id="300" w:name="_Toc437960404"/>
      <w:bookmarkStart w:id="301" w:name="_Toc437960478"/>
      <w:bookmarkStart w:id="302" w:name="_Toc437961664"/>
      <w:bookmarkStart w:id="303" w:name="_Toc438025987"/>
      <w:bookmarkStart w:id="304" w:name="_Toc311636206"/>
      <w:bookmarkStart w:id="305" w:name="_Toc43802713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5"/>
    </w:p>
    <w:p w14:paraId="764D0B54"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06" w:name="_Toc313360565"/>
      <w:bookmarkStart w:id="307" w:name="_Toc313367348"/>
      <w:bookmarkStart w:id="308" w:name="_Toc313395693"/>
      <w:bookmarkStart w:id="309" w:name="_Toc313396023"/>
      <w:bookmarkStart w:id="310" w:name="_Toc313429812"/>
      <w:bookmarkStart w:id="311" w:name="_Toc313433641"/>
      <w:bookmarkStart w:id="312" w:name="_Toc313452835"/>
      <w:bookmarkStart w:id="313" w:name="_Toc313455273"/>
      <w:bookmarkStart w:id="314" w:name="_Toc313455335"/>
      <w:bookmarkStart w:id="315" w:name="_Toc313458069"/>
      <w:bookmarkStart w:id="316" w:name="_Toc313471621"/>
      <w:bookmarkStart w:id="317" w:name="_Toc313471828"/>
      <w:bookmarkStart w:id="318" w:name="_Toc313474281"/>
      <w:bookmarkStart w:id="319" w:name="_Toc313474987"/>
      <w:bookmarkStart w:id="320" w:name="_Toc313476278"/>
      <w:bookmarkStart w:id="321" w:name="_Toc318634135"/>
      <w:bookmarkStart w:id="322" w:name="_Toc375340476"/>
      <w:bookmarkStart w:id="323" w:name="_Toc375381775"/>
      <w:bookmarkStart w:id="324" w:name="_Toc375387131"/>
      <w:bookmarkStart w:id="325" w:name="_Toc375391273"/>
      <w:bookmarkStart w:id="326" w:name="_Toc375391363"/>
      <w:bookmarkStart w:id="327" w:name="_Toc375393038"/>
      <w:bookmarkStart w:id="328" w:name="_Toc375412138"/>
      <w:bookmarkStart w:id="329" w:name="_Toc375412226"/>
      <w:bookmarkStart w:id="330" w:name="_Toc375412606"/>
      <w:bookmarkStart w:id="331" w:name="_Toc375423748"/>
      <w:bookmarkStart w:id="332" w:name="_Toc375578189"/>
      <w:bookmarkStart w:id="333" w:name="_Toc375769667"/>
      <w:bookmarkStart w:id="334" w:name="_Toc375770019"/>
      <w:bookmarkStart w:id="335" w:name="_Toc375770276"/>
      <w:bookmarkStart w:id="336" w:name="_Toc376006451"/>
      <w:bookmarkStart w:id="337" w:name="_Toc376024782"/>
      <w:bookmarkStart w:id="338" w:name="_Toc405320927"/>
      <w:bookmarkStart w:id="339" w:name="_Toc405929966"/>
      <w:bookmarkStart w:id="340" w:name="_Toc405982903"/>
      <w:bookmarkStart w:id="341" w:name="_Toc406252728"/>
      <w:bookmarkStart w:id="342" w:name="_Toc406343862"/>
      <w:bookmarkStart w:id="343" w:name="_Toc406434080"/>
      <w:bookmarkStart w:id="344" w:name="_Toc406512532"/>
      <w:bookmarkStart w:id="345" w:name="_Toc406514450"/>
      <w:bookmarkStart w:id="346" w:name="_Toc406514537"/>
      <w:bookmarkStart w:id="347" w:name="_Toc406514627"/>
      <w:bookmarkStart w:id="348" w:name="_Toc406514715"/>
      <w:bookmarkStart w:id="349" w:name="_Toc406514803"/>
      <w:bookmarkStart w:id="350" w:name="_Toc406946212"/>
      <w:bookmarkStart w:id="351" w:name="_Toc406959331"/>
      <w:bookmarkStart w:id="352" w:name="_Toc406959418"/>
      <w:bookmarkStart w:id="353" w:name="_Toc407474058"/>
      <w:bookmarkStart w:id="354" w:name="_Toc407479245"/>
      <w:bookmarkStart w:id="355" w:name="_Toc407526830"/>
      <w:bookmarkStart w:id="356" w:name="_Toc407650669"/>
      <w:bookmarkStart w:id="357" w:name="_Toc408404061"/>
      <w:bookmarkStart w:id="358" w:name="_Toc437364282"/>
      <w:bookmarkStart w:id="359" w:name="_Toc437960187"/>
      <w:bookmarkStart w:id="360" w:name="_Toc437960405"/>
      <w:bookmarkStart w:id="361" w:name="_Toc437960479"/>
      <w:bookmarkStart w:id="362" w:name="_Toc437961665"/>
      <w:bookmarkStart w:id="363" w:name="_Toc438025988"/>
      <w:bookmarkStart w:id="364" w:name="_Toc438027136"/>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04B89B6B"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65" w:name="_Toc375340477"/>
      <w:bookmarkStart w:id="366" w:name="_Toc375381776"/>
      <w:bookmarkStart w:id="367" w:name="_Toc375387132"/>
      <w:bookmarkStart w:id="368" w:name="_Toc375391274"/>
      <w:bookmarkStart w:id="369" w:name="_Toc375391364"/>
      <w:bookmarkStart w:id="370" w:name="_Toc375393039"/>
      <w:bookmarkStart w:id="371" w:name="_Toc375412139"/>
      <w:bookmarkStart w:id="372" w:name="_Toc375412227"/>
      <w:bookmarkStart w:id="373" w:name="_Toc375412607"/>
      <w:bookmarkStart w:id="374" w:name="_Toc375423749"/>
      <w:bookmarkStart w:id="375" w:name="_Toc375578190"/>
      <w:bookmarkStart w:id="376" w:name="_Toc375769668"/>
      <w:bookmarkStart w:id="377" w:name="_Toc375770020"/>
      <w:bookmarkStart w:id="378" w:name="_Toc375770277"/>
      <w:bookmarkStart w:id="379" w:name="_Toc376006452"/>
      <w:bookmarkStart w:id="380" w:name="_Toc376024783"/>
      <w:bookmarkStart w:id="381" w:name="_Toc405320928"/>
      <w:bookmarkStart w:id="382" w:name="_Toc405929967"/>
      <w:bookmarkStart w:id="383" w:name="_Toc405982904"/>
      <w:bookmarkStart w:id="384" w:name="_Toc406252729"/>
      <w:bookmarkStart w:id="385" w:name="_Toc406343863"/>
      <w:bookmarkStart w:id="386" w:name="_Toc406434081"/>
      <w:bookmarkStart w:id="387" w:name="_Toc406512533"/>
      <w:bookmarkStart w:id="388" w:name="_Toc406514451"/>
      <w:bookmarkStart w:id="389" w:name="_Toc406514538"/>
      <w:bookmarkStart w:id="390" w:name="_Toc406514628"/>
      <w:bookmarkStart w:id="391" w:name="_Toc406514716"/>
      <w:bookmarkStart w:id="392" w:name="_Toc406514804"/>
      <w:bookmarkStart w:id="393" w:name="_Toc406946213"/>
      <w:bookmarkStart w:id="394" w:name="_Toc406959332"/>
      <w:bookmarkStart w:id="395" w:name="_Toc406959419"/>
      <w:bookmarkStart w:id="396" w:name="_Toc407474059"/>
      <w:bookmarkStart w:id="397" w:name="_Toc407479246"/>
      <w:bookmarkStart w:id="398" w:name="_Toc407526831"/>
      <w:bookmarkStart w:id="399" w:name="_Toc407650670"/>
      <w:bookmarkStart w:id="400" w:name="_Toc408404062"/>
      <w:bookmarkStart w:id="401" w:name="_Toc437364283"/>
      <w:bookmarkStart w:id="402" w:name="_Toc437960188"/>
      <w:bookmarkStart w:id="403" w:name="_Toc437960406"/>
      <w:bookmarkStart w:id="404" w:name="_Toc437960480"/>
      <w:bookmarkStart w:id="405" w:name="_Toc437961666"/>
      <w:bookmarkStart w:id="406" w:name="_Toc438025989"/>
      <w:bookmarkStart w:id="407" w:name="_Toc438027137"/>
      <w:bookmarkEnd w:id="30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392F12B1"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08" w:name="_Toc375340478"/>
      <w:bookmarkStart w:id="409" w:name="_Toc375381777"/>
      <w:bookmarkStart w:id="410" w:name="_Toc375387133"/>
      <w:bookmarkStart w:id="411" w:name="_Toc375391275"/>
      <w:bookmarkStart w:id="412" w:name="_Toc375391365"/>
      <w:bookmarkStart w:id="413" w:name="_Toc375393040"/>
      <w:bookmarkStart w:id="414" w:name="_Toc375412140"/>
      <w:bookmarkStart w:id="415" w:name="_Toc375412228"/>
      <w:bookmarkStart w:id="416" w:name="_Toc375412608"/>
      <w:bookmarkStart w:id="417" w:name="_Toc375423750"/>
      <w:bookmarkStart w:id="418" w:name="_Toc375578191"/>
      <w:bookmarkStart w:id="419" w:name="_Toc375769669"/>
      <w:bookmarkStart w:id="420" w:name="_Toc375770021"/>
      <w:bookmarkStart w:id="421" w:name="_Toc375770278"/>
      <w:bookmarkStart w:id="422" w:name="_Toc376006453"/>
      <w:bookmarkStart w:id="423" w:name="_Toc376024784"/>
      <w:bookmarkStart w:id="424" w:name="_Toc405320929"/>
      <w:bookmarkStart w:id="425" w:name="_Toc405929968"/>
      <w:bookmarkStart w:id="426" w:name="_Toc405982905"/>
      <w:bookmarkStart w:id="427" w:name="_Toc406252730"/>
      <w:bookmarkStart w:id="428" w:name="_Toc406343864"/>
      <w:bookmarkStart w:id="429" w:name="_Toc406434082"/>
      <w:bookmarkStart w:id="430" w:name="_Toc406512534"/>
      <w:bookmarkStart w:id="431" w:name="_Toc406514452"/>
      <w:bookmarkStart w:id="432" w:name="_Toc406514539"/>
      <w:bookmarkStart w:id="433" w:name="_Toc406514629"/>
      <w:bookmarkStart w:id="434" w:name="_Toc406514717"/>
      <w:bookmarkStart w:id="435" w:name="_Toc406514805"/>
      <w:bookmarkStart w:id="436" w:name="_Toc406946214"/>
      <w:bookmarkStart w:id="437" w:name="_Toc406959333"/>
      <w:bookmarkStart w:id="438" w:name="_Toc406959420"/>
      <w:bookmarkStart w:id="439" w:name="_Toc407474060"/>
      <w:bookmarkStart w:id="440" w:name="_Toc407479247"/>
      <w:bookmarkStart w:id="441" w:name="_Toc407526832"/>
      <w:bookmarkStart w:id="442" w:name="_Toc407650671"/>
      <w:bookmarkStart w:id="443" w:name="_Toc408404063"/>
      <w:bookmarkStart w:id="444" w:name="_Toc437364284"/>
      <w:bookmarkStart w:id="445" w:name="_Toc437960189"/>
      <w:bookmarkStart w:id="446" w:name="_Toc437960407"/>
      <w:bookmarkStart w:id="447" w:name="_Toc437960481"/>
      <w:bookmarkStart w:id="448" w:name="_Toc437961667"/>
      <w:bookmarkStart w:id="449" w:name="_Toc438025990"/>
      <w:bookmarkStart w:id="450" w:name="_Toc438027138"/>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DECDA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1" w:name="_Toc375340479"/>
      <w:bookmarkStart w:id="452" w:name="_Toc375381778"/>
      <w:bookmarkStart w:id="453" w:name="_Toc375387134"/>
      <w:bookmarkStart w:id="454" w:name="_Toc375391276"/>
      <w:bookmarkStart w:id="455" w:name="_Toc375391366"/>
      <w:bookmarkStart w:id="456" w:name="_Toc375393041"/>
      <w:bookmarkStart w:id="457" w:name="_Toc375412141"/>
      <w:bookmarkStart w:id="458" w:name="_Toc375412229"/>
      <w:bookmarkStart w:id="459" w:name="_Toc375412609"/>
      <w:bookmarkStart w:id="460" w:name="_Toc375423751"/>
      <w:bookmarkStart w:id="461" w:name="_Toc375578192"/>
      <w:bookmarkStart w:id="462" w:name="_Toc375769670"/>
      <w:bookmarkStart w:id="463" w:name="_Toc375770022"/>
      <w:bookmarkStart w:id="464" w:name="_Toc375770279"/>
      <w:bookmarkStart w:id="465" w:name="_Toc376006454"/>
      <w:bookmarkStart w:id="466" w:name="_Toc376024785"/>
      <w:bookmarkStart w:id="467" w:name="_Toc405320930"/>
      <w:bookmarkStart w:id="468" w:name="_Toc405929969"/>
      <w:bookmarkStart w:id="469" w:name="_Toc405982906"/>
      <w:bookmarkStart w:id="470" w:name="_Toc406252731"/>
      <w:bookmarkStart w:id="471" w:name="_Toc406343865"/>
      <w:bookmarkStart w:id="472" w:name="_Toc406434083"/>
      <w:bookmarkStart w:id="473" w:name="_Toc406512535"/>
      <w:bookmarkStart w:id="474" w:name="_Toc406514453"/>
      <w:bookmarkStart w:id="475" w:name="_Toc406514540"/>
      <w:bookmarkStart w:id="476" w:name="_Toc406514630"/>
      <w:bookmarkStart w:id="477" w:name="_Toc406514718"/>
      <w:bookmarkStart w:id="478" w:name="_Toc406514806"/>
      <w:bookmarkStart w:id="479" w:name="_Toc406946215"/>
      <w:bookmarkStart w:id="480" w:name="_Toc406959334"/>
      <w:bookmarkStart w:id="481" w:name="_Toc406959421"/>
      <w:bookmarkStart w:id="482" w:name="_Toc407474061"/>
      <w:bookmarkStart w:id="483" w:name="_Toc407479248"/>
      <w:bookmarkStart w:id="484" w:name="_Toc407526833"/>
      <w:bookmarkStart w:id="485" w:name="_Toc407650672"/>
      <w:bookmarkStart w:id="486" w:name="_Toc408404064"/>
      <w:bookmarkStart w:id="487" w:name="_Toc437364285"/>
      <w:bookmarkStart w:id="488" w:name="_Toc437960190"/>
      <w:bookmarkStart w:id="489" w:name="_Toc437960408"/>
      <w:bookmarkStart w:id="490" w:name="_Toc437960482"/>
      <w:bookmarkStart w:id="491" w:name="_Toc437961668"/>
      <w:bookmarkStart w:id="492" w:name="_Toc438025991"/>
      <w:bookmarkStart w:id="493" w:name="_Toc438027139"/>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6280B409"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94" w:name="_Toc375423754"/>
      <w:bookmarkStart w:id="495" w:name="_Toc375578195"/>
      <w:bookmarkStart w:id="496" w:name="_Toc375769673"/>
      <w:bookmarkStart w:id="497" w:name="_Toc375770025"/>
      <w:bookmarkStart w:id="498" w:name="_Toc375770282"/>
      <w:bookmarkStart w:id="499" w:name="_Toc376006457"/>
      <w:bookmarkStart w:id="500" w:name="_Toc376024788"/>
      <w:bookmarkStart w:id="501" w:name="_Toc405320933"/>
      <w:bookmarkStart w:id="502" w:name="_Toc405929972"/>
      <w:bookmarkStart w:id="503" w:name="_Toc405982909"/>
      <w:bookmarkStart w:id="504" w:name="_Toc406252734"/>
      <w:bookmarkStart w:id="505" w:name="_Toc406343868"/>
      <w:bookmarkStart w:id="506" w:name="_Toc406434086"/>
      <w:bookmarkStart w:id="507" w:name="_Toc406512538"/>
      <w:bookmarkStart w:id="508" w:name="_Toc406514456"/>
      <w:bookmarkStart w:id="509" w:name="_Toc406514543"/>
      <w:bookmarkStart w:id="510" w:name="_Toc406514633"/>
      <w:bookmarkStart w:id="511" w:name="_Toc406514721"/>
      <w:bookmarkStart w:id="512" w:name="_Toc406514809"/>
      <w:bookmarkStart w:id="513" w:name="_Toc406946218"/>
      <w:bookmarkStart w:id="514" w:name="_Toc406959337"/>
      <w:bookmarkStart w:id="515" w:name="_Toc406959424"/>
      <w:bookmarkStart w:id="516" w:name="_Toc407474064"/>
      <w:bookmarkStart w:id="517" w:name="_Toc407479251"/>
      <w:bookmarkStart w:id="518" w:name="_Toc407526836"/>
      <w:bookmarkStart w:id="519" w:name="_Toc407650675"/>
      <w:bookmarkStart w:id="520" w:name="_Toc408404067"/>
      <w:bookmarkStart w:id="521" w:name="_Toc437364288"/>
      <w:bookmarkStart w:id="522" w:name="_Toc437960191"/>
      <w:bookmarkStart w:id="523" w:name="_Toc437960409"/>
      <w:bookmarkStart w:id="524" w:name="_Toc437960483"/>
      <w:bookmarkStart w:id="525" w:name="_Toc437961669"/>
      <w:bookmarkStart w:id="526" w:name="_Toc438025992"/>
      <w:bookmarkStart w:id="527" w:name="_Toc438027140"/>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7E87B035" w14:textId="77777777" w:rsidR="00A61A40" w:rsidRPr="00E948B4" w:rsidRDefault="00885301" w:rsidP="00AD301F">
      <w:pPr>
        <w:pStyle w:val="2"/>
        <w:numPr>
          <w:ilvl w:val="1"/>
          <w:numId w:val="32"/>
        </w:numPr>
        <w:spacing w:afterLines="100" w:after="326"/>
        <w:ind w:firstLineChars="0"/>
        <w:rPr>
          <w:b/>
        </w:rPr>
      </w:pPr>
      <w:bookmarkStart w:id="528" w:name="_Toc406434087"/>
      <w:bookmarkStart w:id="529" w:name="_Toc406512539"/>
      <w:bookmarkStart w:id="530" w:name="_Toc438027141"/>
      <w:r>
        <w:rPr>
          <w:rFonts w:hint="eastAsia"/>
        </w:rPr>
        <w:t>基于</w:t>
      </w:r>
      <w:bookmarkEnd w:id="528"/>
      <w:bookmarkEnd w:id="529"/>
      <w:r>
        <w:rPr>
          <w:rFonts w:hint="eastAsia"/>
        </w:rPr>
        <w:t>逆向竞拍的激励机制</w:t>
      </w:r>
      <w:bookmarkEnd w:id="530"/>
    </w:p>
    <w:p w14:paraId="367FD385" w14:textId="77777777"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14:paraId="60E26F4E"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31" w:name="_Toc313360570"/>
      <w:bookmarkStart w:id="532" w:name="_Toc313367353"/>
      <w:bookmarkStart w:id="533" w:name="_Toc313395698"/>
      <w:bookmarkStart w:id="534" w:name="_Toc313396028"/>
      <w:bookmarkStart w:id="535" w:name="_Toc313429817"/>
      <w:bookmarkStart w:id="536" w:name="_Toc313433646"/>
      <w:bookmarkStart w:id="537" w:name="_Toc313452840"/>
      <w:bookmarkStart w:id="538" w:name="_Toc313455278"/>
      <w:bookmarkStart w:id="539" w:name="_Toc313455340"/>
      <w:bookmarkStart w:id="540" w:name="_Toc313458074"/>
      <w:bookmarkStart w:id="541" w:name="_Toc313471626"/>
      <w:bookmarkStart w:id="542" w:name="_Toc313471833"/>
      <w:bookmarkStart w:id="543" w:name="_Toc313474286"/>
      <w:bookmarkStart w:id="544" w:name="_Toc313474992"/>
      <w:bookmarkStart w:id="545" w:name="_Toc313476283"/>
      <w:bookmarkStart w:id="546" w:name="_Toc318634140"/>
      <w:bookmarkStart w:id="547" w:name="_Toc375340483"/>
      <w:bookmarkStart w:id="548" w:name="_Toc375381782"/>
      <w:bookmarkStart w:id="549" w:name="_Toc375387138"/>
      <w:bookmarkStart w:id="550" w:name="_Toc375391280"/>
      <w:bookmarkStart w:id="551" w:name="_Toc375391370"/>
      <w:bookmarkStart w:id="552" w:name="_Toc375393045"/>
      <w:bookmarkStart w:id="553" w:name="_Toc375412145"/>
      <w:bookmarkStart w:id="554" w:name="_Toc375412233"/>
      <w:bookmarkStart w:id="555" w:name="_Toc375412613"/>
      <w:bookmarkStart w:id="556" w:name="_Toc375423756"/>
      <w:bookmarkStart w:id="557" w:name="_Toc375578197"/>
      <w:bookmarkStart w:id="558" w:name="_Toc375769675"/>
      <w:bookmarkStart w:id="559" w:name="_Toc375770027"/>
      <w:bookmarkStart w:id="560" w:name="_Toc375770284"/>
      <w:bookmarkStart w:id="561" w:name="_Toc376006459"/>
      <w:bookmarkStart w:id="562" w:name="_Toc376024790"/>
      <w:bookmarkStart w:id="563" w:name="_Toc405320935"/>
      <w:bookmarkStart w:id="564" w:name="_Toc405929974"/>
      <w:bookmarkStart w:id="565" w:name="_Toc405982911"/>
      <w:bookmarkStart w:id="566" w:name="_Toc406252736"/>
      <w:bookmarkStart w:id="567" w:name="_Toc406343870"/>
      <w:bookmarkStart w:id="568" w:name="_Toc406434088"/>
      <w:bookmarkStart w:id="569" w:name="_Toc406512540"/>
      <w:bookmarkStart w:id="570" w:name="_Toc406514458"/>
      <w:bookmarkStart w:id="571" w:name="_Toc406514545"/>
      <w:bookmarkStart w:id="572" w:name="_Toc406514635"/>
      <w:bookmarkStart w:id="573" w:name="_Toc406514723"/>
      <w:bookmarkStart w:id="574" w:name="_Toc406514811"/>
      <w:bookmarkStart w:id="575" w:name="_Toc406946220"/>
      <w:bookmarkStart w:id="576" w:name="_Toc406959339"/>
      <w:bookmarkStart w:id="577" w:name="_Toc406959426"/>
      <w:bookmarkStart w:id="578" w:name="_Toc407474066"/>
      <w:bookmarkStart w:id="579" w:name="_Toc407479253"/>
      <w:bookmarkStart w:id="580" w:name="_Toc407526838"/>
      <w:bookmarkStart w:id="581" w:name="_Toc407650677"/>
      <w:bookmarkStart w:id="582" w:name="_Toc408404069"/>
      <w:bookmarkStart w:id="583" w:name="_Toc437364290"/>
      <w:bookmarkStart w:id="584" w:name="_Toc437960193"/>
      <w:bookmarkStart w:id="585" w:name="_Toc437960411"/>
      <w:bookmarkStart w:id="586" w:name="_Toc437960485"/>
      <w:bookmarkStart w:id="587" w:name="_Toc437961671"/>
      <w:bookmarkStart w:id="588" w:name="_Toc438025994"/>
      <w:bookmarkStart w:id="589" w:name="_Toc438027142"/>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69D4E2F1"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90" w:name="_Toc375340484"/>
      <w:bookmarkStart w:id="591" w:name="_Toc375381783"/>
      <w:bookmarkStart w:id="592" w:name="_Toc375387139"/>
      <w:bookmarkStart w:id="593" w:name="_Toc375391281"/>
      <w:bookmarkStart w:id="594" w:name="_Toc375391371"/>
      <w:bookmarkStart w:id="595" w:name="_Toc375393046"/>
      <w:bookmarkStart w:id="596" w:name="_Toc375412146"/>
      <w:bookmarkStart w:id="597" w:name="_Toc375412234"/>
      <w:bookmarkStart w:id="598" w:name="_Toc375412614"/>
      <w:bookmarkStart w:id="599" w:name="_Toc375423757"/>
      <w:bookmarkStart w:id="600" w:name="_Toc375578198"/>
      <w:bookmarkStart w:id="601" w:name="_Toc375769676"/>
      <w:bookmarkStart w:id="602" w:name="_Toc375770028"/>
      <w:bookmarkStart w:id="603" w:name="_Toc375770285"/>
      <w:bookmarkStart w:id="604" w:name="_Toc376006460"/>
      <w:bookmarkStart w:id="605" w:name="_Toc376024791"/>
      <w:bookmarkStart w:id="606" w:name="_Toc405320936"/>
      <w:bookmarkStart w:id="607" w:name="_Toc405929975"/>
      <w:bookmarkStart w:id="608" w:name="_Toc405982912"/>
      <w:bookmarkStart w:id="609" w:name="_Toc406252737"/>
      <w:bookmarkStart w:id="610" w:name="_Toc406343871"/>
      <w:bookmarkStart w:id="611" w:name="_Toc406434089"/>
      <w:bookmarkStart w:id="612" w:name="_Toc406512541"/>
      <w:bookmarkStart w:id="613" w:name="_Toc406514459"/>
      <w:bookmarkStart w:id="614" w:name="_Toc406514546"/>
      <w:bookmarkStart w:id="615" w:name="_Toc406514636"/>
      <w:bookmarkStart w:id="616" w:name="_Toc406514724"/>
      <w:bookmarkStart w:id="617" w:name="_Toc406514812"/>
      <w:bookmarkStart w:id="618" w:name="_Toc406946221"/>
      <w:bookmarkStart w:id="619" w:name="_Toc406959340"/>
      <w:bookmarkStart w:id="620" w:name="_Toc406959427"/>
      <w:bookmarkStart w:id="621" w:name="_Toc407474067"/>
      <w:bookmarkStart w:id="622" w:name="_Toc407479254"/>
      <w:bookmarkStart w:id="623" w:name="_Toc407526839"/>
      <w:bookmarkStart w:id="624" w:name="_Toc407650678"/>
      <w:bookmarkStart w:id="625" w:name="_Toc408404070"/>
      <w:bookmarkStart w:id="626" w:name="_Toc437364291"/>
      <w:bookmarkStart w:id="627" w:name="_Toc437960194"/>
      <w:bookmarkStart w:id="628" w:name="_Toc437960412"/>
      <w:bookmarkStart w:id="629" w:name="_Toc437960486"/>
      <w:bookmarkStart w:id="630" w:name="_Toc437961672"/>
      <w:bookmarkStart w:id="631" w:name="_Toc438025995"/>
      <w:bookmarkStart w:id="632" w:name="_Toc438027143"/>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27132F10" w14:textId="77777777" w:rsidR="003301F0" w:rsidRPr="00ED4883" w:rsidRDefault="00885301" w:rsidP="00AD301F">
      <w:pPr>
        <w:pStyle w:val="2"/>
        <w:numPr>
          <w:ilvl w:val="1"/>
          <w:numId w:val="32"/>
        </w:numPr>
        <w:spacing w:afterLines="100" w:after="326"/>
        <w:ind w:firstLineChars="0"/>
        <w:rPr>
          <w:b/>
        </w:rPr>
      </w:pPr>
      <w:bookmarkStart w:id="633" w:name="_Toc438027144"/>
      <w:r>
        <w:rPr>
          <w:rFonts w:hint="eastAsia"/>
        </w:rPr>
        <w:t>其他的重要分类中的代表方法</w:t>
      </w:r>
      <w:bookmarkEnd w:id="633"/>
    </w:p>
    <w:p w14:paraId="260147CA" w14:textId="77777777" w:rsidR="008066CA" w:rsidRDefault="0085050E" w:rsidP="0085050E">
      <w:pPr>
        <w:spacing w:afterLines="100" w:after="326"/>
        <w:ind w:left="567" w:firstLineChars="0" w:firstLine="0"/>
      </w:pPr>
      <w:r>
        <w:rPr>
          <w:rFonts w:hint="eastAsia"/>
        </w:rPr>
        <w:t>在线的激励机制</w:t>
      </w:r>
    </w:p>
    <w:p w14:paraId="1A2BD518" w14:textId="77777777" w:rsidR="0085050E" w:rsidRDefault="0085050E" w:rsidP="0085050E">
      <w:pPr>
        <w:spacing w:afterLines="100" w:after="326"/>
        <w:ind w:left="567" w:firstLineChars="0" w:firstLine="0"/>
      </w:pPr>
      <w:r>
        <w:rPr>
          <w:rFonts w:hint="eastAsia"/>
        </w:rPr>
        <w:t>所用的算法总结</w:t>
      </w:r>
    </w:p>
    <w:p w14:paraId="1E9AC2DA" w14:textId="77777777" w:rsidR="006B4165" w:rsidRPr="006B4165" w:rsidRDefault="00D25733" w:rsidP="00B2496D">
      <w:pPr>
        <w:spacing w:afterLines="100" w:after="326"/>
        <w:ind w:firstLine="480"/>
      </w:pPr>
      <w:r>
        <w:rPr>
          <w:rFonts w:hint="eastAsia"/>
        </w:rPr>
        <w:t>。</w:t>
      </w:r>
    </w:p>
    <w:p w14:paraId="3231E376" w14:textId="77777777" w:rsidR="00FF53CA" w:rsidRPr="00785AA1" w:rsidRDefault="00885301" w:rsidP="00AD301F">
      <w:pPr>
        <w:pStyle w:val="2"/>
        <w:numPr>
          <w:ilvl w:val="1"/>
          <w:numId w:val="32"/>
        </w:numPr>
        <w:spacing w:afterLines="100" w:after="326"/>
        <w:ind w:firstLineChars="0"/>
        <w:rPr>
          <w:b/>
        </w:rPr>
      </w:pPr>
      <w:bookmarkStart w:id="634" w:name="_Toc406434100"/>
      <w:bookmarkStart w:id="635" w:name="_Toc406512552"/>
      <w:bookmarkStart w:id="636" w:name="_Toc438027145"/>
      <w:r>
        <w:rPr>
          <w:rFonts w:hint="eastAsia"/>
        </w:rPr>
        <w:t>现有的</w:t>
      </w:r>
      <w:bookmarkEnd w:id="634"/>
      <w:bookmarkEnd w:id="635"/>
      <w:r>
        <w:rPr>
          <w:rFonts w:hint="eastAsia"/>
        </w:rPr>
        <w:t>总结和</w:t>
      </w:r>
      <w:r w:rsidR="00EB01EF">
        <w:rPr>
          <w:rFonts w:hint="eastAsia"/>
        </w:rPr>
        <w:t>未来研究方向</w:t>
      </w:r>
      <w:bookmarkEnd w:id="636"/>
    </w:p>
    <w:p w14:paraId="3EEFFD89" w14:textId="77777777"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14:paraId="17DE382E" w14:textId="77777777" w:rsidR="00D40C63" w:rsidRPr="00D40C63" w:rsidRDefault="00D40C63" w:rsidP="00E061A4">
      <w:pPr>
        <w:pStyle w:val="a7"/>
        <w:numPr>
          <w:ilvl w:val="0"/>
          <w:numId w:val="7"/>
        </w:numPr>
        <w:ind w:firstLineChars="0"/>
        <w:rPr>
          <w:vanish/>
        </w:rPr>
      </w:pPr>
    </w:p>
    <w:p w14:paraId="431DF428"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37" w:name="_Toc375340491"/>
      <w:bookmarkStart w:id="638" w:name="_Toc375381790"/>
      <w:bookmarkStart w:id="639" w:name="_Toc375387146"/>
      <w:bookmarkStart w:id="640" w:name="_Toc375391288"/>
      <w:bookmarkStart w:id="641" w:name="_Toc375391378"/>
      <w:bookmarkStart w:id="642" w:name="_Toc375393053"/>
      <w:bookmarkStart w:id="643" w:name="_Toc375412153"/>
      <w:bookmarkStart w:id="644" w:name="_Toc375412241"/>
      <w:bookmarkStart w:id="645" w:name="_Toc375412621"/>
      <w:bookmarkStart w:id="646" w:name="_Toc375423764"/>
      <w:bookmarkStart w:id="647" w:name="_Toc375578205"/>
      <w:bookmarkStart w:id="648" w:name="_Toc375769683"/>
      <w:bookmarkStart w:id="649" w:name="_Toc375770035"/>
      <w:bookmarkStart w:id="650" w:name="_Toc375770292"/>
      <w:bookmarkStart w:id="651" w:name="_Toc376006467"/>
      <w:bookmarkStart w:id="652" w:name="_Toc376024798"/>
      <w:bookmarkStart w:id="653" w:name="_Toc405320948"/>
      <w:bookmarkStart w:id="654" w:name="_Toc405929987"/>
      <w:bookmarkStart w:id="655" w:name="_Toc405982924"/>
      <w:bookmarkStart w:id="656" w:name="_Toc406252749"/>
      <w:bookmarkStart w:id="657" w:name="_Toc406343883"/>
      <w:bookmarkStart w:id="658" w:name="_Toc406434101"/>
      <w:bookmarkStart w:id="659" w:name="_Toc406512553"/>
      <w:bookmarkStart w:id="660" w:name="_Toc406514471"/>
      <w:bookmarkStart w:id="661" w:name="_Toc406514558"/>
      <w:bookmarkStart w:id="662" w:name="_Toc406514648"/>
      <w:bookmarkStart w:id="663" w:name="_Toc406514736"/>
      <w:bookmarkStart w:id="664" w:name="_Toc406514824"/>
      <w:bookmarkStart w:id="665" w:name="_Toc406946233"/>
      <w:bookmarkStart w:id="666" w:name="_Toc406959352"/>
      <w:bookmarkStart w:id="667" w:name="_Toc406959439"/>
      <w:bookmarkStart w:id="668" w:name="_Toc407474079"/>
      <w:bookmarkStart w:id="669" w:name="_Toc407479266"/>
      <w:bookmarkStart w:id="670" w:name="_Toc407526851"/>
      <w:bookmarkStart w:id="671" w:name="_Toc407650690"/>
      <w:bookmarkStart w:id="672" w:name="_Toc408404082"/>
      <w:bookmarkStart w:id="673" w:name="_Toc437364303"/>
      <w:bookmarkStart w:id="674" w:name="_Toc437960197"/>
      <w:bookmarkStart w:id="675" w:name="_Toc437960415"/>
      <w:bookmarkStart w:id="676" w:name="_Toc437960489"/>
      <w:bookmarkStart w:id="677" w:name="_Toc437961675"/>
      <w:bookmarkStart w:id="678" w:name="_Toc438025998"/>
      <w:bookmarkStart w:id="679" w:name="_Toc43802714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6F2C8C4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0" w:name="_Toc375340492"/>
      <w:bookmarkStart w:id="681" w:name="_Toc375381791"/>
      <w:bookmarkStart w:id="682" w:name="_Toc375387147"/>
      <w:bookmarkStart w:id="683" w:name="_Toc375391289"/>
      <w:bookmarkStart w:id="684" w:name="_Toc375391379"/>
      <w:bookmarkStart w:id="685" w:name="_Toc375393054"/>
      <w:bookmarkStart w:id="686" w:name="_Toc375412154"/>
      <w:bookmarkStart w:id="687" w:name="_Toc375412242"/>
      <w:bookmarkStart w:id="688" w:name="_Toc375412622"/>
      <w:bookmarkStart w:id="689" w:name="_Toc375423765"/>
      <w:bookmarkStart w:id="690" w:name="_Toc375578206"/>
      <w:bookmarkStart w:id="691" w:name="_Toc375769684"/>
      <w:bookmarkStart w:id="692" w:name="_Toc375770036"/>
      <w:bookmarkStart w:id="693" w:name="_Toc375770293"/>
      <w:bookmarkStart w:id="694" w:name="_Toc376006468"/>
      <w:bookmarkStart w:id="695" w:name="_Toc376024799"/>
      <w:bookmarkStart w:id="696" w:name="_Toc405320949"/>
      <w:bookmarkStart w:id="697" w:name="_Toc405929988"/>
      <w:bookmarkStart w:id="698" w:name="_Toc405982925"/>
      <w:bookmarkStart w:id="699" w:name="_Toc406252750"/>
      <w:bookmarkStart w:id="700" w:name="_Toc406343884"/>
      <w:bookmarkStart w:id="701" w:name="_Toc406434102"/>
      <w:bookmarkStart w:id="702" w:name="_Toc406512554"/>
      <w:bookmarkStart w:id="703" w:name="_Toc406514472"/>
      <w:bookmarkStart w:id="704" w:name="_Toc406514559"/>
      <w:bookmarkStart w:id="705" w:name="_Toc406514649"/>
      <w:bookmarkStart w:id="706" w:name="_Toc406514737"/>
      <w:bookmarkStart w:id="707" w:name="_Toc406514825"/>
      <w:bookmarkStart w:id="708" w:name="_Toc406946234"/>
      <w:bookmarkStart w:id="709" w:name="_Toc406959353"/>
      <w:bookmarkStart w:id="710" w:name="_Toc406959440"/>
      <w:bookmarkStart w:id="711" w:name="_Toc407474080"/>
      <w:bookmarkStart w:id="712" w:name="_Toc407479267"/>
      <w:bookmarkStart w:id="713" w:name="_Toc407526852"/>
      <w:bookmarkStart w:id="714" w:name="_Toc407650691"/>
      <w:bookmarkStart w:id="715" w:name="_Toc408404083"/>
      <w:bookmarkStart w:id="716" w:name="_Toc437364304"/>
      <w:bookmarkStart w:id="717" w:name="_Toc437960198"/>
      <w:bookmarkStart w:id="718" w:name="_Toc437960416"/>
      <w:bookmarkStart w:id="719" w:name="_Toc437960490"/>
      <w:bookmarkStart w:id="720" w:name="_Toc437961676"/>
      <w:bookmarkStart w:id="721" w:name="_Toc438025999"/>
      <w:bookmarkStart w:id="722" w:name="_Toc438027147"/>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1B0D7EC5" w14:textId="77777777" w:rsidR="006E3C70" w:rsidRDefault="00261FEC" w:rsidP="00261FEC">
      <w:pPr>
        <w:widowControl/>
        <w:spacing w:line="240" w:lineRule="auto"/>
        <w:ind w:firstLineChars="0" w:firstLine="0"/>
        <w:jc w:val="left"/>
      </w:pPr>
      <w:r>
        <w:br w:type="page"/>
      </w:r>
    </w:p>
    <w:p w14:paraId="6FC5076E" w14:textId="77777777" w:rsidR="00AB0C85" w:rsidRPr="0092494E" w:rsidRDefault="00077461" w:rsidP="0092494E">
      <w:pPr>
        <w:pStyle w:val="1"/>
        <w:spacing w:afterLines="200" w:after="652"/>
        <w:ind w:firstLineChars="0" w:firstLine="0"/>
        <w:rPr>
          <w:b/>
        </w:rPr>
      </w:pPr>
      <w:bookmarkStart w:id="723" w:name="_Toc406434107"/>
      <w:bookmarkStart w:id="724" w:name="_Toc406512559"/>
      <w:bookmarkStart w:id="725" w:name="_Toc438027148"/>
      <w:r>
        <w:rPr>
          <w:rFonts w:hint="eastAsia"/>
        </w:rPr>
        <w:t>第三章</w:t>
      </w:r>
      <w:r w:rsidR="000A6485">
        <w:rPr>
          <w:rFonts w:hint="eastAsia"/>
        </w:rPr>
        <w:t xml:space="preserve"> </w:t>
      </w:r>
      <w:bookmarkEnd w:id="723"/>
      <w:bookmarkEnd w:id="724"/>
      <w:r w:rsidR="00B50D82">
        <w:rPr>
          <w:rFonts w:hint="eastAsia"/>
        </w:rPr>
        <w:t>实验平台的需求分析</w:t>
      </w:r>
      <w:bookmarkEnd w:id="725"/>
    </w:p>
    <w:p w14:paraId="74BB0C2E" w14:textId="77777777" w:rsidR="00721A65" w:rsidRDefault="0085050E" w:rsidP="0034374F">
      <w:pPr>
        <w:spacing w:afterLines="100" w:after="326"/>
        <w:ind w:firstLine="480"/>
      </w:pPr>
      <w:r>
        <w:rPr>
          <w:rFonts w:hint="eastAsia"/>
        </w:rPr>
        <w:t>平台介绍</w:t>
      </w:r>
      <w:r w:rsidR="00225119">
        <w:rPr>
          <w:rFonts w:hint="eastAsia"/>
        </w:rPr>
        <w:t>。</w:t>
      </w:r>
    </w:p>
    <w:p w14:paraId="46CF3F6A"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26" w:name="_Toc375340499"/>
      <w:bookmarkStart w:id="727" w:name="_Toc375381798"/>
      <w:bookmarkStart w:id="728" w:name="_Toc375387154"/>
      <w:bookmarkStart w:id="729" w:name="_Toc375391296"/>
      <w:bookmarkStart w:id="730" w:name="_Toc375391386"/>
      <w:bookmarkStart w:id="731" w:name="_Toc375393061"/>
      <w:bookmarkStart w:id="732" w:name="_Toc375412161"/>
      <w:bookmarkStart w:id="733" w:name="_Toc375412249"/>
      <w:bookmarkStart w:id="734" w:name="_Toc375412629"/>
      <w:bookmarkStart w:id="735" w:name="_Toc375423772"/>
      <w:bookmarkStart w:id="736" w:name="_Toc375578213"/>
      <w:bookmarkStart w:id="737" w:name="_Toc375769691"/>
      <w:bookmarkStart w:id="738" w:name="_Toc375770043"/>
      <w:bookmarkStart w:id="739" w:name="_Toc375770300"/>
      <w:bookmarkStart w:id="740" w:name="_Toc376006475"/>
      <w:bookmarkStart w:id="741" w:name="_Toc376024806"/>
      <w:bookmarkStart w:id="742" w:name="_Toc405320956"/>
      <w:bookmarkStart w:id="743" w:name="_Toc405929994"/>
      <w:bookmarkStart w:id="744" w:name="_Toc405982931"/>
      <w:bookmarkStart w:id="745" w:name="_Toc406252756"/>
      <w:bookmarkStart w:id="746" w:name="_Toc406343890"/>
      <w:bookmarkStart w:id="747" w:name="_Toc406434108"/>
      <w:bookmarkStart w:id="748" w:name="_Toc406512560"/>
      <w:bookmarkStart w:id="749" w:name="_Toc406514478"/>
      <w:bookmarkStart w:id="750" w:name="_Toc406514565"/>
      <w:bookmarkStart w:id="751" w:name="_Toc406514655"/>
      <w:bookmarkStart w:id="752" w:name="_Toc406514743"/>
      <w:bookmarkStart w:id="753" w:name="_Toc406514831"/>
      <w:bookmarkStart w:id="754" w:name="_Toc406946240"/>
      <w:bookmarkStart w:id="755" w:name="_Toc406959359"/>
      <w:bookmarkStart w:id="756" w:name="_Toc406959446"/>
      <w:bookmarkStart w:id="757" w:name="_Toc407474086"/>
      <w:bookmarkStart w:id="758" w:name="_Toc407479273"/>
      <w:bookmarkStart w:id="759" w:name="_Toc407526858"/>
      <w:bookmarkStart w:id="760" w:name="_Toc407650697"/>
      <w:bookmarkStart w:id="761" w:name="_Toc408404089"/>
      <w:bookmarkStart w:id="762" w:name="_Toc437364310"/>
      <w:bookmarkStart w:id="763" w:name="_Toc437961678"/>
      <w:bookmarkStart w:id="764" w:name="_Toc438026001"/>
      <w:bookmarkStart w:id="765" w:name="_Toc438027149"/>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17C0A558"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500"/>
      <w:bookmarkStart w:id="767" w:name="_Toc375381799"/>
      <w:bookmarkStart w:id="768" w:name="_Toc375387155"/>
      <w:bookmarkStart w:id="769" w:name="_Toc375391297"/>
      <w:bookmarkStart w:id="770" w:name="_Toc375391387"/>
      <w:bookmarkStart w:id="771" w:name="_Toc375393062"/>
      <w:bookmarkStart w:id="772" w:name="_Toc375412162"/>
      <w:bookmarkStart w:id="773" w:name="_Toc375412250"/>
      <w:bookmarkStart w:id="774" w:name="_Toc375412630"/>
      <w:bookmarkStart w:id="775" w:name="_Toc375423773"/>
      <w:bookmarkStart w:id="776" w:name="_Toc375578214"/>
      <w:bookmarkStart w:id="777" w:name="_Toc375769692"/>
      <w:bookmarkStart w:id="778" w:name="_Toc375770044"/>
      <w:bookmarkStart w:id="779" w:name="_Toc375770301"/>
      <w:bookmarkStart w:id="780" w:name="_Toc376006476"/>
      <w:bookmarkStart w:id="781" w:name="_Toc376024807"/>
      <w:bookmarkStart w:id="782" w:name="_Toc405320957"/>
      <w:bookmarkStart w:id="783" w:name="_Toc405929995"/>
      <w:bookmarkStart w:id="784" w:name="_Toc405982932"/>
      <w:bookmarkStart w:id="785" w:name="_Toc406252757"/>
      <w:bookmarkStart w:id="786" w:name="_Toc406343891"/>
      <w:bookmarkStart w:id="787" w:name="_Toc406434109"/>
      <w:bookmarkStart w:id="788" w:name="_Toc406512561"/>
      <w:bookmarkStart w:id="789" w:name="_Toc406514479"/>
      <w:bookmarkStart w:id="790" w:name="_Toc406514566"/>
      <w:bookmarkStart w:id="791" w:name="_Toc406514656"/>
      <w:bookmarkStart w:id="792" w:name="_Toc406514744"/>
      <w:bookmarkStart w:id="793" w:name="_Toc406514832"/>
      <w:bookmarkStart w:id="794" w:name="_Toc406946241"/>
      <w:bookmarkStart w:id="795" w:name="_Toc406959360"/>
      <w:bookmarkStart w:id="796" w:name="_Toc406959447"/>
      <w:bookmarkStart w:id="797" w:name="_Toc407474087"/>
      <w:bookmarkStart w:id="798" w:name="_Toc407479274"/>
      <w:bookmarkStart w:id="799" w:name="_Toc407526859"/>
      <w:bookmarkStart w:id="800" w:name="_Toc407650698"/>
      <w:bookmarkStart w:id="801" w:name="_Toc408404090"/>
      <w:bookmarkStart w:id="802" w:name="_Toc437364311"/>
      <w:bookmarkStart w:id="803" w:name="_Toc437960201"/>
      <w:bookmarkStart w:id="804" w:name="_Toc437960419"/>
      <w:bookmarkStart w:id="805" w:name="_Toc437960493"/>
      <w:bookmarkStart w:id="806" w:name="_Toc437961679"/>
      <w:bookmarkStart w:id="807" w:name="_Toc438026002"/>
      <w:bookmarkStart w:id="808" w:name="_Toc438027150"/>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5493E0A8"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1"/>
      <w:bookmarkStart w:id="810" w:name="_Toc375381800"/>
      <w:bookmarkStart w:id="811" w:name="_Toc375387156"/>
      <w:bookmarkStart w:id="812" w:name="_Toc375391298"/>
      <w:bookmarkStart w:id="813" w:name="_Toc375391388"/>
      <w:bookmarkStart w:id="814" w:name="_Toc375393063"/>
      <w:bookmarkStart w:id="815" w:name="_Toc375412163"/>
      <w:bookmarkStart w:id="816" w:name="_Toc375412251"/>
      <w:bookmarkStart w:id="817" w:name="_Toc375412631"/>
      <w:bookmarkStart w:id="818" w:name="_Toc375423774"/>
      <w:bookmarkStart w:id="819" w:name="_Toc375578215"/>
      <w:bookmarkStart w:id="820" w:name="_Toc375769693"/>
      <w:bookmarkStart w:id="821" w:name="_Toc375770045"/>
      <w:bookmarkStart w:id="822" w:name="_Toc375770302"/>
      <w:bookmarkStart w:id="823" w:name="_Toc376006477"/>
      <w:bookmarkStart w:id="824" w:name="_Toc376024808"/>
      <w:bookmarkStart w:id="825" w:name="_Toc405320958"/>
      <w:bookmarkStart w:id="826" w:name="_Toc405929996"/>
      <w:bookmarkStart w:id="827" w:name="_Toc405982933"/>
      <w:bookmarkStart w:id="828" w:name="_Toc406252758"/>
      <w:bookmarkStart w:id="829" w:name="_Toc406343892"/>
      <w:bookmarkStart w:id="830" w:name="_Toc406434110"/>
      <w:bookmarkStart w:id="831" w:name="_Toc406512562"/>
      <w:bookmarkStart w:id="832" w:name="_Toc406514480"/>
      <w:bookmarkStart w:id="833" w:name="_Toc406514567"/>
      <w:bookmarkStart w:id="834" w:name="_Toc406514657"/>
      <w:bookmarkStart w:id="835" w:name="_Toc406514745"/>
      <w:bookmarkStart w:id="836" w:name="_Toc406514833"/>
      <w:bookmarkStart w:id="837" w:name="_Toc406946242"/>
      <w:bookmarkStart w:id="838" w:name="_Toc406959361"/>
      <w:bookmarkStart w:id="839" w:name="_Toc406959448"/>
      <w:bookmarkStart w:id="840" w:name="_Toc407474088"/>
      <w:bookmarkStart w:id="841" w:name="_Toc407479275"/>
      <w:bookmarkStart w:id="842" w:name="_Toc407526860"/>
      <w:bookmarkStart w:id="843" w:name="_Toc407650699"/>
      <w:bookmarkStart w:id="844" w:name="_Toc408404091"/>
      <w:bookmarkStart w:id="845" w:name="_Toc437364312"/>
      <w:bookmarkStart w:id="846" w:name="_Toc437960202"/>
      <w:bookmarkStart w:id="847" w:name="_Toc437960420"/>
      <w:bookmarkStart w:id="848" w:name="_Toc437960494"/>
      <w:bookmarkStart w:id="849" w:name="_Toc437961680"/>
      <w:bookmarkStart w:id="850" w:name="_Toc438026003"/>
      <w:bookmarkStart w:id="851" w:name="_Toc438027151"/>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481E7601" w14:textId="77777777" w:rsidR="00E36219" w:rsidRDefault="00EB01EF" w:rsidP="00227236">
      <w:pPr>
        <w:pStyle w:val="2"/>
        <w:numPr>
          <w:ilvl w:val="1"/>
          <w:numId w:val="8"/>
        </w:numPr>
        <w:spacing w:afterLines="100" w:after="326"/>
        <w:ind w:firstLineChars="0"/>
      </w:pPr>
      <w:bookmarkStart w:id="852" w:name="_Toc406434111"/>
      <w:bookmarkStart w:id="853" w:name="_Toc406512563"/>
      <w:bookmarkStart w:id="854" w:name="_Toc438027152"/>
      <w:r>
        <w:rPr>
          <w:rFonts w:hint="eastAsia"/>
        </w:rPr>
        <w:t>平台介绍</w:t>
      </w:r>
      <w:bookmarkEnd w:id="852"/>
      <w:bookmarkEnd w:id="853"/>
      <w:bookmarkEnd w:id="854"/>
    </w:p>
    <w:p w14:paraId="53A1F08F" w14:textId="77777777" w:rsidR="0085050E" w:rsidRPr="0085050E" w:rsidRDefault="0085050E" w:rsidP="0085050E">
      <w:pPr>
        <w:ind w:firstLine="480"/>
      </w:pPr>
    </w:p>
    <w:p w14:paraId="069682E2" w14:textId="77777777" w:rsidR="0085050E" w:rsidRPr="0085050E" w:rsidRDefault="0085050E" w:rsidP="0085050E">
      <w:pPr>
        <w:ind w:firstLine="480"/>
      </w:pPr>
    </w:p>
    <w:p w14:paraId="5727BEEA" w14:textId="77777777" w:rsidR="00991C8A" w:rsidRDefault="00991C8A" w:rsidP="00991C8A">
      <w:pPr>
        <w:pStyle w:val="3"/>
        <w:ind w:firstLineChars="0" w:firstLine="0"/>
      </w:pPr>
      <w:bookmarkStart w:id="855" w:name="_Toc406434114"/>
      <w:bookmarkStart w:id="856" w:name="_Toc406512566"/>
      <w:bookmarkStart w:id="857" w:name="_Toc438027153"/>
      <w:r>
        <w:rPr>
          <w:rFonts w:hint="eastAsia"/>
        </w:rPr>
        <w:t>3.1.1</w:t>
      </w:r>
      <w:r w:rsidR="00617171">
        <w:rPr>
          <w:rFonts w:hint="eastAsia"/>
        </w:rPr>
        <w:t xml:space="preserve"> </w:t>
      </w:r>
      <w:r>
        <w:rPr>
          <w:rFonts w:hint="eastAsia"/>
        </w:rPr>
        <w:t>平台拓扑图</w:t>
      </w:r>
      <w:bookmarkEnd w:id="857"/>
    </w:p>
    <w:p w14:paraId="2AD3F44C" w14:textId="77777777" w:rsidR="00991C8A" w:rsidRDefault="00991C8A" w:rsidP="00991C8A">
      <w:pPr>
        <w:pStyle w:val="3"/>
        <w:ind w:firstLineChars="0" w:firstLine="0"/>
      </w:pPr>
      <w:bookmarkStart w:id="858" w:name="_Toc438027154"/>
      <w:r>
        <w:rPr>
          <w:rFonts w:eastAsia="宋体" w:hint="eastAsia"/>
          <w:bCs w:val="0"/>
          <w:szCs w:val="22"/>
        </w:rPr>
        <w:t xml:space="preserve">3.1.2 </w:t>
      </w:r>
      <w:r>
        <w:rPr>
          <w:rFonts w:eastAsia="宋体" w:hint="eastAsia"/>
          <w:bCs w:val="0"/>
          <w:szCs w:val="22"/>
        </w:rPr>
        <w:t>平台</w:t>
      </w:r>
      <w:r w:rsidR="00617171">
        <w:rPr>
          <w:rFonts w:eastAsia="宋体" w:hint="eastAsia"/>
          <w:bCs w:val="0"/>
          <w:szCs w:val="22"/>
        </w:rPr>
        <w:t>架构图</w:t>
      </w:r>
      <w:bookmarkEnd w:id="858"/>
    </w:p>
    <w:p w14:paraId="204FC08F" w14:textId="77777777" w:rsidR="00617171" w:rsidRDefault="00617171" w:rsidP="00617171">
      <w:pPr>
        <w:pStyle w:val="3"/>
        <w:ind w:firstLineChars="0" w:firstLine="0"/>
      </w:pPr>
      <w:bookmarkStart w:id="859" w:name="_Toc438027155"/>
      <w:r>
        <w:rPr>
          <w:rFonts w:hint="eastAsia"/>
        </w:rPr>
        <w:t xml:space="preserve">3.1.3 </w:t>
      </w:r>
      <w:r>
        <w:rPr>
          <w:rFonts w:hint="eastAsia"/>
        </w:rPr>
        <w:t>平台功能模块划分</w:t>
      </w:r>
      <w:bookmarkEnd w:id="859"/>
    </w:p>
    <w:p w14:paraId="2E9AE33A" w14:textId="77777777" w:rsidR="00FF54AE" w:rsidRDefault="00EB01EF" w:rsidP="005757CC">
      <w:pPr>
        <w:pStyle w:val="2"/>
        <w:numPr>
          <w:ilvl w:val="1"/>
          <w:numId w:val="8"/>
        </w:numPr>
        <w:spacing w:afterLines="100" w:after="326"/>
        <w:ind w:firstLineChars="0"/>
      </w:pPr>
      <w:bookmarkStart w:id="860" w:name="_Toc438027156"/>
      <w:r>
        <w:rPr>
          <w:rFonts w:hint="eastAsia"/>
        </w:rPr>
        <w:t>需求</w:t>
      </w:r>
      <w:bookmarkEnd w:id="855"/>
      <w:bookmarkEnd w:id="856"/>
      <w:bookmarkEnd w:id="860"/>
      <w:r w:rsidR="002C7B0C">
        <w:t>分析</w:t>
      </w:r>
      <w:bookmarkStart w:id="861" w:name="_GoBack"/>
      <w:bookmarkEnd w:id="861"/>
    </w:p>
    <w:p w14:paraId="070BE12B" w14:textId="77777777" w:rsidR="00721A65" w:rsidRDefault="00721A65" w:rsidP="00721A65">
      <w:pPr>
        <w:ind w:firstLine="480"/>
      </w:pPr>
      <w:r>
        <w:rPr>
          <w:rFonts w:hint="eastAsia"/>
        </w:rPr>
        <w:t>主要负责感知数据的接收与存储、设计并实现适合于本平台的激励机制。</w:t>
      </w:r>
    </w:p>
    <w:p w14:paraId="6DC9F1D4" w14:textId="77777777" w:rsidR="00721A65" w:rsidRDefault="000E1BC3" w:rsidP="00721A65">
      <w:pPr>
        <w:ind w:firstLine="480"/>
      </w:pPr>
      <w:r>
        <w:t>R</w:t>
      </w:r>
      <w:r>
        <w:rPr>
          <w:rFonts w:hint="eastAsia"/>
        </w:rPr>
        <w:t>EST API</w:t>
      </w:r>
      <w:r>
        <w:rPr>
          <w:rFonts w:hint="eastAsia"/>
        </w:rPr>
        <w:t>的需求</w:t>
      </w:r>
    </w:p>
    <w:p w14:paraId="774F4F98" w14:textId="77777777" w:rsidR="00346AFE" w:rsidRDefault="00346AFE" w:rsidP="00721A65">
      <w:pPr>
        <w:ind w:firstLine="480"/>
      </w:pPr>
      <w:r>
        <w:rPr>
          <w:rFonts w:hint="eastAsia"/>
        </w:rPr>
        <w:t>iOS</w:t>
      </w:r>
      <w:r>
        <w:rPr>
          <w:rFonts w:hint="eastAsia"/>
        </w:rPr>
        <w:t>端的推送</w:t>
      </w:r>
    </w:p>
    <w:p w14:paraId="38AD648B" w14:textId="77777777" w:rsidR="000E1BC3" w:rsidRDefault="000E1BC3" w:rsidP="00721A65">
      <w:pPr>
        <w:ind w:firstLine="480"/>
      </w:pPr>
      <w:r>
        <w:rPr>
          <w:rFonts w:hint="eastAsia"/>
        </w:rPr>
        <w:t>负载均衡的需求</w:t>
      </w:r>
    </w:p>
    <w:p w14:paraId="6EF6F8BE" w14:textId="77777777" w:rsidR="000E1BC3" w:rsidRDefault="000E1BC3" w:rsidP="00721A65">
      <w:pPr>
        <w:ind w:firstLine="480"/>
      </w:pPr>
      <w:r>
        <w:rPr>
          <w:rFonts w:hint="eastAsia"/>
        </w:rPr>
        <w:t>分布式图片服务器的需求</w:t>
      </w:r>
    </w:p>
    <w:p w14:paraId="13B17F79" w14:textId="77777777" w:rsidR="000E1BC3" w:rsidRPr="00721A65" w:rsidRDefault="000E1BC3" w:rsidP="00721A65">
      <w:pPr>
        <w:ind w:firstLine="480"/>
      </w:pPr>
      <w:r>
        <w:rPr>
          <w:rFonts w:hint="eastAsia"/>
        </w:rPr>
        <w:t>激励机制的需求</w:t>
      </w:r>
    </w:p>
    <w:p w14:paraId="1B73EE8B" w14:textId="77777777" w:rsidR="000E1BC3" w:rsidRDefault="000B3ABE" w:rsidP="000E1BC3">
      <w:pPr>
        <w:widowControl/>
        <w:spacing w:line="240" w:lineRule="auto"/>
        <w:ind w:firstLineChars="0" w:firstLine="0"/>
        <w:jc w:val="left"/>
      </w:pPr>
      <w:r>
        <w:br w:type="page"/>
      </w:r>
      <w:bookmarkStart w:id="862" w:name="_Toc406434123"/>
      <w:bookmarkStart w:id="863" w:name="_Toc406512575"/>
    </w:p>
    <w:p w14:paraId="49931D11" w14:textId="77777777" w:rsidR="008D4F01" w:rsidRDefault="008D4F01" w:rsidP="008D4F01">
      <w:pPr>
        <w:pStyle w:val="3"/>
        <w:numPr>
          <w:ilvl w:val="2"/>
          <w:numId w:val="8"/>
        </w:numPr>
        <w:ind w:firstLineChars="0"/>
      </w:pPr>
      <w:bookmarkStart w:id="864" w:name="_Toc438027157"/>
      <w:r>
        <w:rPr>
          <w:rFonts w:hint="eastAsia"/>
        </w:rPr>
        <w:t>激励机制部分</w:t>
      </w:r>
      <w:bookmarkEnd w:id="864"/>
    </w:p>
    <w:p w14:paraId="2BCEF576" w14:textId="77777777" w:rsidR="008D4F01" w:rsidRDefault="008D4F01" w:rsidP="008D4F01">
      <w:pPr>
        <w:pStyle w:val="3"/>
        <w:numPr>
          <w:ilvl w:val="2"/>
          <w:numId w:val="8"/>
        </w:numPr>
        <w:ind w:firstLineChars="0"/>
      </w:pPr>
      <w:bookmarkStart w:id="865" w:name="_Toc438027158"/>
      <w:r>
        <w:rPr>
          <w:rFonts w:hint="eastAsia"/>
        </w:rPr>
        <w:t>数据接收与存储</w:t>
      </w:r>
      <w:bookmarkEnd w:id="865"/>
    </w:p>
    <w:p w14:paraId="3DAB7301" w14:textId="77777777" w:rsidR="00991C8A" w:rsidRDefault="00991C8A" w:rsidP="00991C8A">
      <w:pPr>
        <w:pStyle w:val="3"/>
        <w:ind w:firstLineChars="0" w:firstLine="0"/>
      </w:pPr>
      <w:bookmarkStart w:id="866" w:name="_Toc438027159"/>
      <w:r>
        <w:rPr>
          <w:rFonts w:hint="eastAsia"/>
        </w:rPr>
        <w:t xml:space="preserve">3.2.3 </w:t>
      </w:r>
      <w:r>
        <w:rPr>
          <w:rFonts w:hint="eastAsia"/>
        </w:rPr>
        <w:t>用户管理部分</w:t>
      </w:r>
      <w:bookmarkEnd w:id="866"/>
    </w:p>
    <w:p w14:paraId="7567BD9C" w14:textId="77777777" w:rsidR="009155DB" w:rsidRDefault="009155DB" w:rsidP="009155DB">
      <w:pPr>
        <w:pStyle w:val="3"/>
        <w:ind w:firstLineChars="0" w:firstLine="0"/>
      </w:pPr>
      <w:bookmarkStart w:id="867" w:name="_Toc438027160"/>
      <w:r>
        <w:rPr>
          <w:rFonts w:hint="eastAsia"/>
        </w:rPr>
        <w:t xml:space="preserve">3.2.4 </w:t>
      </w:r>
      <w:r>
        <w:rPr>
          <w:rFonts w:hint="eastAsia"/>
        </w:rPr>
        <w:t>其他业务逻辑</w:t>
      </w:r>
      <w:bookmarkEnd w:id="867"/>
    </w:p>
    <w:p w14:paraId="27E1F81E" w14:textId="77777777" w:rsidR="000B3ABE" w:rsidRPr="000B3ABE" w:rsidRDefault="007722F2" w:rsidP="000B3ABE">
      <w:pPr>
        <w:pStyle w:val="1"/>
        <w:spacing w:afterLines="200" w:after="652"/>
        <w:ind w:firstLineChars="0" w:firstLine="0"/>
        <w:rPr>
          <w:b/>
        </w:rPr>
      </w:pPr>
      <w:bookmarkStart w:id="868" w:name="_Toc438027161"/>
      <w:r>
        <w:rPr>
          <w:rFonts w:hint="eastAsia"/>
        </w:rPr>
        <w:t>第四章</w:t>
      </w:r>
      <w:r w:rsidR="00631E95">
        <w:rPr>
          <w:rFonts w:hint="eastAsia"/>
        </w:rPr>
        <w:t xml:space="preserve"> </w:t>
      </w:r>
      <w:bookmarkEnd w:id="862"/>
      <w:bookmarkEnd w:id="863"/>
      <w:r w:rsidR="00B50D82">
        <w:rPr>
          <w:rFonts w:hint="eastAsia"/>
        </w:rPr>
        <w:t>相关技术、设计与实现</w:t>
      </w:r>
      <w:bookmarkEnd w:id="868"/>
    </w:p>
    <w:p w14:paraId="22F866D9" w14:textId="77777777"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14:paraId="2E8E6568"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69" w:name="_Toc375340518"/>
      <w:bookmarkStart w:id="870" w:name="_Toc375381817"/>
      <w:bookmarkStart w:id="871" w:name="_Toc375387173"/>
      <w:bookmarkStart w:id="872" w:name="_Toc375391315"/>
      <w:bookmarkStart w:id="873" w:name="_Toc375391405"/>
      <w:bookmarkStart w:id="874" w:name="_Toc375393080"/>
      <w:bookmarkStart w:id="875" w:name="_Toc375412180"/>
      <w:bookmarkStart w:id="876" w:name="_Toc375412268"/>
      <w:bookmarkStart w:id="877" w:name="_Toc375412648"/>
      <w:bookmarkStart w:id="878" w:name="_Toc375423791"/>
      <w:bookmarkStart w:id="879" w:name="_Toc375578232"/>
      <w:bookmarkStart w:id="880" w:name="_Toc375769710"/>
      <w:bookmarkStart w:id="881" w:name="_Toc375770062"/>
      <w:bookmarkStart w:id="882" w:name="_Toc375770319"/>
      <w:bookmarkStart w:id="883" w:name="_Toc376006494"/>
      <w:bookmarkStart w:id="884" w:name="_Toc376024825"/>
      <w:bookmarkStart w:id="885" w:name="_Toc405320975"/>
      <w:bookmarkStart w:id="886" w:name="_Toc405930013"/>
      <w:bookmarkStart w:id="887" w:name="_Toc405982949"/>
      <w:bookmarkStart w:id="888" w:name="_Toc406252772"/>
      <w:bookmarkStart w:id="889" w:name="_Toc406343906"/>
      <w:bookmarkStart w:id="890" w:name="_Toc406434124"/>
      <w:bookmarkStart w:id="891" w:name="_Toc406512576"/>
      <w:bookmarkStart w:id="892" w:name="_Toc406514494"/>
      <w:bookmarkStart w:id="893" w:name="_Toc406514581"/>
      <w:bookmarkStart w:id="894" w:name="_Toc406514671"/>
      <w:bookmarkStart w:id="895" w:name="_Toc406514759"/>
      <w:bookmarkStart w:id="896" w:name="_Toc406514847"/>
      <w:bookmarkStart w:id="897" w:name="_Toc406946256"/>
      <w:bookmarkStart w:id="898" w:name="_Toc406959375"/>
      <w:bookmarkStart w:id="899" w:name="_Toc406959462"/>
      <w:bookmarkStart w:id="900" w:name="_Toc407474102"/>
      <w:bookmarkStart w:id="901" w:name="_Toc407479289"/>
      <w:bookmarkStart w:id="902" w:name="_Toc407526874"/>
      <w:bookmarkStart w:id="903" w:name="_Toc407650713"/>
      <w:bookmarkStart w:id="904" w:name="_Toc408404105"/>
      <w:bookmarkStart w:id="905" w:name="_Toc437364326"/>
      <w:bookmarkStart w:id="906" w:name="_Toc437960206"/>
      <w:bookmarkStart w:id="907" w:name="_Toc437960424"/>
      <w:bookmarkStart w:id="908" w:name="_Toc437960498"/>
      <w:bookmarkStart w:id="909" w:name="_Toc437961684"/>
      <w:bookmarkStart w:id="910" w:name="_Toc438026009"/>
      <w:bookmarkStart w:id="911" w:name="_Toc406434125"/>
      <w:bookmarkStart w:id="912" w:name="_Toc406512577"/>
      <w:bookmarkStart w:id="913" w:name="_Toc438027162"/>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3"/>
    </w:p>
    <w:p w14:paraId="27D500B4"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14" w:name="_Toc437960207"/>
      <w:bookmarkStart w:id="915" w:name="_Toc437960425"/>
      <w:bookmarkStart w:id="916" w:name="_Toc437960499"/>
      <w:bookmarkStart w:id="917" w:name="_Toc437961685"/>
      <w:bookmarkStart w:id="918" w:name="_Toc438026010"/>
      <w:bookmarkStart w:id="919" w:name="_Toc438027163"/>
      <w:bookmarkEnd w:id="914"/>
      <w:bookmarkEnd w:id="915"/>
      <w:bookmarkEnd w:id="916"/>
      <w:bookmarkEnd w:id="917"/>
      <w:bookmarkEnd w:id="918"/>
      <w:bookmarkEnd w:id="919"/>
    </w:p>
    <w:p w14:paraId="3188BC87"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437960208"/>
      <w:bookmarkStart w:id="921" w:name="_Toc437960426"/>
      <w:bookmarkStart w:id="922" w:name="_Toc437960500"/>
      <w:bookmarkStart w:id="923" w:name="_Toc437961686"/>
      <w:bookmarkStart w:id="924" w:name="_Toc438026011"/>
      <w:bookmarkStart w:id="925" w:name="_Toc438027164"/>
      <w:bookmarkEnd w:id="920"/>
      <w:bookmarkEnd w:id="921"/>
      <w:bookmarkEnd w:id="922"/>
      <w:bookmarkEnd w:id="923"/>
      <w:bookmarkEnd w:id="924"/>
      <w:bookmarkEnd w:id="925"/>
    </w:p>
    <w:p w14:paraId="65B557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6" w:name="_Toc437960209"/>
      <w:bookmarkStart w:id="927" w:name="_Toc437960427"/>
      <w:bookmarkStart w:id="928" w:name="_Toc437960501"/>
      <w:bookmarkStart w:id="929" w:name="_Toc437961687"/>
      <w:bookmarkStart w:id="930" w:name="_Toc438026012"/>
      <w:bookmarkStart w:id="931" w:name="_Toc438027165"/>
      <w:bookmarkEnd w:id="926"/>
      <w:bookmarkEnd w:id="927"/>
      <w:bookmarkEnd w:id="928"/>
      <w:bookmarkEnd w:id="929"/>
      <w:bookmarkEnd w:id="930"/>
      <w:bookmarkEnd w:id="931"/>
    </w:p>
    <w:p w14:paraId="78E2A053" w14:textId="77777777" w:rsidR="00AE78A9" w:rsidRDefault="00EB01EF" w:rsidP="00D60281">
      <w:pPr>
        <w:pStyle w:val="2"/>
        <w:numPr>
          <w:ilvl w:val="1"/>
          <w:numId w:val="9"/>
        </w:numPr>
        <w:spacing w:afterLines="100" w:after="326"/>
        <w:ind w:firstLineChars="0"/>
      </w:pPr>
      <w:bookmarkStart w:id="932" w:name="_Toc438027166"/>
      <w:r>
        <w:rPr>
          <w:rFonts w:hint="eastAsia"/>
        </w:rPr>
        <w:t>数据接收等</w:t>
      </w:r>
      <w:r>
        <w:rPr>
          <w:rFonts w:hint="eastAsia"/>
        </w:rPr>
        <w:t>api</w:t>
      </w:r>
      <w:r>
        <w:rPr>
          <w:rFonts w:hint="eastAsia"/>
        </w:rPr>
        <w:t>的设计</w:t>
      </w:r>
      <w:bookmarkEnd w:id="911"/>
      <w:bookmarkEnd w:id="912"/>
      <w:bookmarkEnd w:id="932"/>
    </w:p>
    <w:p w14:paraId="292D8651" w14:textId="77777777" w:rsidR="00B50C61" w:rsidRPr="00B50C61" w:rsidRDefault="00B50C61" w:rsidP="00B50C61">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w:t>
      </w:r>
      <w:r w:rsidR="007D54BD">
        <w:rPr>
          <w:rFonts w:hint="eastAsia"/>
        </w:rPr>
        <w:t>但是通过</w:t>
      </w:r>
      <w:r w:rsidR="007D54BD">
        <w:rPr>
          <w:rFonts w:hint="eastAsia"/>
        </w:rPr>
        <w:t>socket</w:t>
      </w:r>
      <w:r w:rsidR="007D54BD">
        <w:rPr>
          <w:rFonts w:hint="eastAsia"/>
        </w:rPr>
        <w:t>链接，客户端和服务器都需要做很多连接、通信过程中的琐碎工作，而现有的应用层协议，比如</w:t>
      </w:r>
      <w:r w:rsidR="007D54BD">
        <w:rPr>
          <w:rFonts w:hint="eastAsia"/>
        </w:rPr>
        <w:t>HTTP</w:t>
      </w:r>
      <w:r w:rsidR="007D54BD">
        <w:rPr>
          <w:rFonts w:hint="eastAsia"/>
        </w:rPr>
        <w:t>、</w:t>
      </w:r>
      <w:r w:rsidR="007D54BD">
        <w:rPr>
          <w:rFonts w:hint="eastAsia"/>
        </w:rPr>
        <w:t>FTP</w:t>
      </w:r>
      <w:r w:rsidR="007D54BD">
        <w:rPr>
          <w:rFonts w:hint="eastAsia"/>
        </w:rPr>
        <w:t>都可以完成我们的需求，并且简化工作量，客户端开发中</w:t>
      </w:r>
      <w:r w:rsidR="007D54BD">
        <w:rPr>
          <w:rFonts w:hint="eastAsia"/>
        </w:rPr>
        <w:t>iOS</w:t>
      </w:r>
      <w:r w:rsidR="007D54BD">
        <w:rPr>
          <w:rFonts w:hint="eastAsia"/>
        </w:rPr>
        <w:t>、</w:t>
      </w:r>
      <w:r w:rsidR="007D54BD">
        <w:rPr>
          <w:rFonts w:hint="eastAsia"/>
        </w:rPr>
        <w:t>Android</w:t>
      </w:r>
      <w:r w:rsidR="007D54BD">
        <w:rPr>
          <w:rFonts w:hint="eastAsia"/>
        </w:rPr>
        <w:t>平台也提供了丰富的</w:t>
      </w:r>
      <w:r w:rsidR="007D54BD">
        <w:rPr>
          <w:rFonts w:hint="eastAsia"/>
        </w:rPr>
        <w:t>SDK</w:t>
      </w:r>
      <w:r w:rsidR="007D54BD">
        <w:rPr>
          <w:rFonts w:hint="eastAsia"/>
        </w:rPr>
        <w:t>支持，所以我们不需要基于</w:t>
      </w:r>
      <w:r w:rsidR="007D54BD">
        <w:rPr>
          <w:rFonts w:hint="eastAsia"/>
        </w:rPr>
        <w:t>TCP</w:t>
      </w:r>
      <w:r w:rsidR="007D54BD">
        <w:rPr>
          <w:rFonts w:hint="eastAsia"/>
        </w:rPr>
        <w:t>定制应用层协议来开发。</w:t>
      </w:r>
    </w:p>
    <w:p w14:paraId="52869622" w14:textId="77777777" w:rsidR="00EB5979"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103A85D9" w14:textId="77777777" w:rsidR="006F2F93" w:rsidRDefault="006F2F93" w:rsidP="006F2F93">
      <w:pPr>
        <w:ind w:firstLine="480"/>
      </w:pPr>
      <w:bookmarkStart w:id="933" w:name="OLE_LINK1"/>
      <w:bookmarkStart w:id="934" w:name="OLE_LINK2"/>
      <w:r>
        <w:t>Hypertext Transfer Protocal</w:t>
      </w:r>
      <w:r>
        <w:rPr>
          <w:rFonts w:hint="eastAsia"/>
        </w:rPr>
        <w:t>是</w:t>
      </w:r>
      <w:r>
        <w:t>无状态的应用层协议</w:t>
      </w:r>
      <w:bookmarkEnd w:id="933"/>
      <w:bookmarkEnd w:id="934"/>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302D9419" w14:textId="77777777" w:rsidR="002B7127" w:rsidRDefault="002B7127" w:rsidP="002B7127">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5F975ABF" w14:textId="77777777" w:rsidR="002B7127" w:rsidRDefault="002B7127" w:rsidP="002B7127">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4C813F28" w14:textId="77777777" w:rsidR="002B7127" w:rsidRPr="00C927F7" w:rsidRDefault="002B7127" w:rsidP="002B7127">
      <w:pPr>
        <w:ind w:firstLine="480"/>
      </w:pPr>
      <w:r w:rsidRPr="00C927F7">
        <w:t>Client request:</w:t>
      </w:r>
    </w:p>
    <w:p w14:paraId="1560BF58" w14:textId="77777777" w:rsidR="002B7127" w:rsidRPr="00C927F7" w:rsidRDefault="002B7127" w:rsidP="002B7127">
      <w:pPr>
        <w:ind w:firstLine="480"/>
      </w:pPr>
    </w:p>
    <w:p w14:paraId="3B995654" w14:textId="77777777" w:rsidR="002B7127" w:rsidRPr="00C927F7" w:rsidRDefault="002B7127" w:rsidP="002B7127">
      <w:pPr>
        <w:ind w:firstLine="480"/>
      </w:pPr>
      <w:r w:rsidRPr="00C927F7">
        <w:t xml:space="preserve">     GET /hello.txt HTTP/1.1</w:t>
      </w:r>
    </w:p>
    <w:p w14:paraId="0491B9AC" w14:textId="77777777" w:rsidR="002B7127" w:rsidRPr="00C927F7" w:rsidRDefault="002B7127" w:rsidP="002B7127">
      <w:pPr>
        <w:ind w:firstLine="480"/>
      </w:pPr>
      <w:r w:rsidRPr="00C927F7">
        <w:t xml:space="preserve">     User-Agent: curl/7.16.3 libcurl/7.16.3 OpenSSL/0.9.7l zlib/1.2.3</w:t>
      </w:r>
    </w:p>
    <w:p w14:paraId="658CB733" w14:textId="77777777" w:rsidR="002B7127" w:rsidRPr="00C927F7" w:rsidRDefault="002B7127" w:rsidP="002B7127">
      <w:pPr>
        <w:ind w:firstLine="480"/>
      </w:pPr>
      <w:r w:rsidRPr="00C927F7">
        <w:t xml:space="preserve">     Host: www.example.com</w:t>
      </w:r>
    </w:p>
    <w:p w14:paraId="625D16D0" w14:textId="77777777" w:rsidR="002B7127" w:rsidRPr="00C927F7" w:rsidRDefault="002B7127" w:rsidP="002B7127">
      <w:pPr>
        <w:ind w:firstLine="480"/>
      </w:pPr>
      <w:r w:rsidRPr="00C927F7">
        <w:t xml:space="preserve">     Accept-Language: en, mi</w:t>
      </w:r>
    </w:p>
    <w:p w14:paraId="284109FF" w14:textId="77777777" w:rsidR="002B7127" w:rsidRPr="00C927F7" w:rsidRDefault="002B7127" w:rsidP="002B7127">
      <w:pPr>
        <w:ind w:firstLine="480"/>
      </w:pPr>
    </w:p>
    <w:p w14:paraId="62294CB5" w14:textId="77777777" w:rsidR="002B7127" w:rsidRPr="00C927F7" w:rsidRDefault="002B7127" w:rsidP="002B7127">
      <w:pPr>
        <w:ind w:firstLine="480"/>
      </w:pPr>
    </w:p>
    <w:p w14:paraId="6570AA1F" w14:textId="77777777" w:rsidR="002B7127" w:rsidRPr="00C927F7" w:rsidRDefault="002B7127" w:rsidP="002B7127">
      <w:pPr>
        <w:ind w:firstLine="480"/>
      </w:pPr>
      <w:r w:rsidRPr="00C927F7">
        <w:t xml:space="preserve">   Server response:</w:t>
      </w:r>
    </w:p>
    <w:p w14:paraId="2E3B5675" w14:textId="77777777" w:rsidR="002B7127" w:rsidRPr="00C927F7" w:rsidRDefault="002B7127" w:rsidP="002B7127">
      <w:pPr>
        <w:ind w:firstLine="480"/>
      </w:pPr>
    </w:p>
    <w:p w14:paraId="35708F43" w14:textId="77777777" w:rsidR="002B7127" w:rsidRPr="00C927F7" w:rsidRDefault="002B7127" w:rsidP="002B7127">
      <w:pPr>
        <w:ind w:firstLine="480"/>
      </w:pPr>
      <w:r w:rsidRPr="00C927F7">
        <w:t xml:space="preserve">     HTTP/1.1 200 OK</w:t>
      </w:r>
    </w:p>
    <w:p w14:paraId="3A34BF21" w14:textId="77777777" w:rsidR="002B7127" w:rsidRPr="00C927F7" w:rsidRDefault="002B7127" w:rsidP="002B7127">
      <w:pPr>
        <w:ind w:firstLine="480"/>
      </w:pPr>
      <w:r w:rsidRPr="00C927F7">
        <w:t xml:space="preserve">     Date: Mon, 27 Jul 2009 12:28:53 GMT</w:t>
      </w:r>
    </w:p>
    <w:p w14:paraId="14951AE6" w14:textId="77777777" w:rsidR="002B7127" w:rsidRPr="00C927F7" w:rsidRDefault="002B7127" w:rsidP="002B7127">
      <w:pPr>
        <w:ind w:firstLine="480"/>
      </w:pPr>
      <w:r w:rsidRPr="00C927F7">
        <w:t xml:space="preserve">     Server: Apache</w:t>
      </w:r>
    </w:p>
    <w:p w14:paraId="3735AF17" w14:textId="77777777" w:rsidR="002B7127" w:rsidRPr="00C927F7" w:rsidRDefault="002B7127" w:rsidP="002B7127">
      <w:pPr>
        <w:ind w:firstLine="480"/>
      </w:pPr>
      <w:r w:rsidRPr="00C927F7">
        <w:t xml:space="preserve">     Last-Modified: Wed, 22 Jul 2009 19:15:56 GMT</w:t>
      </w:r>
    </w:p>
    <w:p w14:paraId="218ACE6A" w14:textId="77777777" w:rsidR="002B7127" w:rsidRPr="00C927F7" w:rsidRDefault="002B7127" w:rsidP="002B7127">
      <w:pPr>
        <w:ind w:firstLine="480"/>
      </w:pPr>
      <w:r w:rsidRPr="00C927F7">
        <w:t xml:space="preserve">     ETag: "34aa387-d-1568eb00"</w:t>
      </w:r>
    </w:p>
    <w:p w14:paraId="651D6FCE" w14:textId="77777777" w:rsidR="002B7127" w:rsidRPr="00C927F7" w:rsidRDefault="002B7127" w:rsidP="002B7127">
      <w:pPr>
        <w:ind w:firstLine="480"/>
      </w:pPr>
      <w:r w:rsidRPr="00C927F7">
        <w:t xml:space="preserve">     Accept-Ranges: bytes</w:t>
      </w:r>
    </w:p>
    <w:p w14:paraId="35570DA0" w14:textId="77777777" w:rsidR="002B7127" w:rsidRPr="00C927F7" w:rsidRDefault="002B7127" w:rsidP="002B7127">
      <w:pPr>
        <w:ind w:firstLine="480"/>
      </w:pPr>
      <w:r w:rsidRPr="00C927F7">
        <w:t xml:space="preserve">     Content-Length: 51</w:t>
      </w:r>
    </w:p>
    <w:p w14:paraId="67B27A28" w14:textId="77777777" w:rsidR="002B7127" w:rsidRPr="00C927F7" w:rsidRDefault="002B7127" w:rsidP="002B7127">
      <w:pPr>
        <w:ind w:firstLine="480"/>
      </w:pPr>
      <w:r w:rsidRPr="00C927F7">
        <w:t xml:space="preserve">     Vary: Accept-Encoding</w:t>
      </w:r>
    </w:p>
    <w:p w14:paraId="450531DD" w14:textId="77777777" w:rsidR="002B7127" w:rsidRPr="00C927F7" w:rsidRDefault="002B7127" w:rsidP="002B7127">
      <w:pPr>
        <w:ind w:firstLine="480"/>
      </w:pPr>
      <w:r w:rsidRPr="00C927F7">
        <w:t xml:space="preserve">     Content-Type: text/plain</w:t>
      </w:r>
    </w:p>
    <w:p w14:paraId="7356C340" w14:textId="77777777" w:rsidR="002B7127" w:rsidRPr="00C927F7" w:rsidRDefault="002B7127" w:rsidP="002B7127">
      <w:pPr>
        <w:ind w:firstLine="480"/>
      </w:pPr>
    </w:p>
    <w:p w14:paraId="628D5187" w14:textId="77777777" w:rsidR="002B7127" w:rsidRPr="00C927F7" w:rsidRDefault="002B7127" w:rsidP="002B7127">
      <w:pPr>
        <w:ind w:firstLine="480"/>
      </w:pPr>
      <w:r w:rsidRPr="00C927F7">
        <w:t xml:space="preserve">     Hello World! My payload includes a trailing CRLF.</w:t>
      </w:r>
    </w:p>
    <w:p w14:paraId="627D9BCE" w14:textId="77777777" w:rsidR="00EB5979" w:rsidRDefault="002B7127" w:rsidP="002B7127">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w:t>
      </w:r>
      <w:r w:rsidR="00F551D2">
        <w:rPr>
          <w:rFonts w:hint="eastAsia"/>
        </w:rPr>
        <w:t>二进制比特流放在消息体中来传输。</w:t>
      </w:r>
    </w:p>
    <w:p w14:paraId="07CF2008" w14:textId="77777777" w:rsidR="00180E04" w:rsidRDefault="00F551D2" w:rsidP="002B7127">
      <w:pPr>
        <w:ind w:firstLine="480"/>
      </w:pPr>
      <w:r>
        <w:rPr>
          <w:rFonts w:hint="eastAsia"/>
        </w:rPr>
        <w:t>考虑到采集数据中有用户的位置等隐私信息，处于安全性考虑，</w:t>
      </w:r>
      <w:r w:rsidR="00180E04">
        <w:rPr>
          <w:rFonts w:hint="eastAsia"/>
        </w:rPr>
        <w:t>如果采用</w:t>
      </w:r>
      <w:r w:rsidR="00180E04">
        <w:rPr>
          <w:rFonts w:hint="eastAsia"/>
        </w:rPr>
        <w:t>HTTP</w:t>
      </w:r>
      <w:r w:rsidR="00180E04">
        <w:rPr>
          <w:rFonts w:hint="eastAsia"/>
        </w:rPr>
        <w:t>协议，面临窃听、篡改和冒充风险。而</w:t>
      </w:r>
      <w:r w:rsidR="00180E04">
        <w:rPr>
          <w:rFonts w:hint="eastAsia"/>
        </w:rPr>
        <w:t>HTTPS</w:t>
      </w:r>
      <w:r w:rsidR="00180E04">
        <w:rPr>
          <w:rFonts w:hint="eastAsia"/>
        </w:rPr>
        <w:t>是</w:t>
      </w:r>
      <w:r w:rsidR="00180E04">
        <w:rPr>
          <w:rFonts w:hint="eastAsia"/>
        </w:rPr>
        <w:t>HTTP</w:t>
      </w:r>
      <w:r w:rsidR="00180E04">
        <w:rPr>
          <w:rFonts w:hint="eastAsia"/>
        </w:rPr>
        <w:t>的安全版本，</w:t>
      </w:r>
      <w:r w:rsidR="00AC06B0">
        <w:rPr>
          <w:rFonts w:hint="eastAsia"/>
        </w:rPr>
        <w:t>基于</w:t>
      </w:r>
      <w:r w:rsidR="00AC06B0">
        <w:rPr>
          <w:rFonts w:hint="eastAsia"/>
        </w:rPr>
        <w:t>SSL</w:t>
      </w:r>
      <w:r w:rsidR="00AC06B0">
        <w:t>/TLS</w:t>
      </w:r>
      <w:r w:rsidR="00AC06B0">
        <w:rPr>
          <w:rFonts w:hint="eastAsia"/>
        </w:rPr>
        <w:t>协议之上，其所有的信息都是加密传播的，第三方无法窃听，具有校验机制，一旦被篡改，通信双方会立刻发现，配备身份证书，以防止身份被冒充。</w:t>
      </w:r>
      <w:r w:rsidR="008255D5">
        <w:rPr>
          <w:rFonts w:hint="eastAsia"/>
        </w:rPr>
        <w:t>SSL</w:t>
      </w:r>
      <w:r w:rsidR="008255D5">
        <w:rPr>
          <w:rFonts w:hint="eastAsia"/>
        </w:rPr>
        <w:t>（</w:t>
      </w:r>
      <w:r w:rsidR="008255D5">
        <w:rPr>
          <w:rFonts w:hint="eastAsia"/>
        </w:rPr>
        <w:t>Secure</w:t>
      </w:r>
      <w:r w:rsidR="008255D5">
        <w:t xml:space="preserve"> </w:t>
      </w:r>
      <w:r w:rsidR="008255D5">
        <w:rPr>
          <w:rFonts w:hint="eastAsia"/>
        </w:rPr>
        <w:t>Sockets</w:t>
      </w:r>
      <w:r w:rsidR="008255D5">
        <w:t xml:space="preserve"> </w:t>
      </w:r>
      <w:r w:rsidR="008255D5">
        <w:rPr>
          <w:rFonts w:hint="eastAsia"/>
        </w:rPr>
        <w:t>Layer</w:t>
      </w:r>
      <w:r w:rsidR="008255D5">
        <w:rPr>
          <w:rFonts w:hint="eastAsia"/>
        </w:rPr>
        <w:t>）由</w:t>
      </w:r>
      <w:r w:rsidR="008255D5">
        <w:rPr>
          <w:rFonts w:hint="eastAsia"/>
        </w:rPr>
        <w:t>NetScape</w:t>
      </w:r>
      <w:r w:rsidR="008255D5">
        <w:rPr>
          <w:rFonts w:hint="eastAsia"/>
        </w:rPr>
        <w:t>于</w:t>
      </w:r>
      <w:r w:rsidR="008255D5">
        <w:rPr>
          <w:rFonts w:hint="eastAsia"/>
        </w:rPr>
        <w:t>1994</w:t>
      </w:r>
      <w:r w:rsidR="008255D5">
        <w:rPr>
          <w:rFonts w:hint="eastAsia"/>
        </w:rPr>
        <w:t>年发布，后互联网标准化组织</w:t>
      </w:r>
      <w:r w:rsidR="008255D5">
        <w:rPr>
          <w:rFonts w:hint="eastAsia"/>
        </w:rPr>
        <w:t>ISOC</w:t>
      </w:r>
      <w:r w:rsidR="008255D5">
        <w:rPr>
          <w:rFonts w:hint="eastAsia"/>
        </w:rPr>
        <w:t>接替</w:t>
      </w:r>
      <w:r w:rsidR="008255D5">
        <w:rPr>
          <w:rFonts w:hint="eastAsia"/>
        </w:rPr>
        <w:t>Netscape</w:t>
      </w:r>
      <w:r w:rsidR="008255D5">
        <w:rPr>
          <w:rFonts w:hint="eastAsia"/>
        </w:rPr>
        <w:t>，发布了</w:t>
      </w:r>
      <w:r w:rsidR="008255D5">
        <w:rPr>
          <w:rFonts w:hint="eastAsia"/>
        </w:rPr>
        <w:t>SSL</w:t>
      </w:r>
      <w:r w:rsidR="008255D5">
        <w:rPr>
          <w:rFonts w:hint="eastAsia"/>
        </w:rPr>
        <w:t>的升级版</w:t>
      </w:r>
      <w:r w:rsidR="008255D5">
        <w:rPr>
          <w:rFonts w:hint="eastAsia"/>
        </w:rPr>
        <w:t>TLS</w:t>
      </w:r>
      <w:r w:rsidR="008255D5">
        <w:rPr>
          <w:rFonts w:hint="eastAsia"/>
        </w:rPr>
        <w:t>，最新版本是</w:t>
      </w:r>
      <w:r w:rsidR="008255D5">
        <w:rPr>
          <w:rFonts w:hint="eastAsia"/>
        </w:rPr>
        <w:t>2011</w:t>
      </w:r>
      <w:r w:rsidR="008255D5">
        <w:rPr>
          <w:rFonts w:hint="eastAsia"/>
        </w:rPr>
        <w:t>年的修订版</w:t>
      </w:r>
      <w:r w:rsidR="008255D5">
        <w:rPr>
          <w:rFonts w:hint="eastAsia"/>
        </w:rPr>
        <w:t>TLS</w:t>
      </w:r>
      <w:r w:rsidR="008255D5">
        <w:t>1.2.</w:t>
      </w:r>
    </w:p>
    <w:p w14:paraId="300C7F7D" w14:textId="77777777" w:rsidR="008255D5" w:rsidRDefault="008255D5" w:rsidP="002B7127">
      <w:pPr>
        <w:ind w:firstLine="480"/>
      </w:pPr>
      <w:r>
        <w:rPr>
          <w:rFonts w:hint="eastAsia"/>
        </w:rPr>
        <w:t>SSL/TLS</w:t>
      </w:r>
      <w:r>
        <w:rPr>
          <w:rFonts w:hint="eastAsia"/>
        </w:rPr>
        <w:t>协议采用</w:t>
      </w:r>
      <w:r w:rsidR="00EF6D3F">
        <w:rPr>
          <w:rFonts w:hint="eastAsia"/>
        </w:rPr>
        <w:t>公钥加密算法，客户端先向服务器索要公钥，然后用公钥加密信息，服务器对收到的密文用自己的私钥解密还原客户端的信息。</w:t>
      </w:r>
      <w:r w:rsidR="00FC0833">
        <w:rPr>
          <w:rFonts w:hint="eastAsia"/>
        </w:rPr>
        <w:t>为了保证开始获取的服务器公钥不被篡改，需要将公钥放在数字证书中，只要数字证书可以验证，公钥就是可信的。而公钥加密计算量很大，为了减少时间消耗，</w:t>
      </w:r>
      <w:r w:rsidR="00FC0833">
        <w:rPr>
          <w:rFonts w:hint="eastAsia"/>
        </w:rPr>
        <w:t>SSL</w:t>
      </w:r>
      <w:r w:rsidR="00FC0833">
        <w:t>/TLS</w:t>
      </w:r>
      <w:r w:rsidR="00FC0833">
        <w:rPr>
          <w:rFonts w:hint="eastAsia"/>
        </w:rPr>
        <w:t>为每一次会话生成一个会话密钥，公钥只用来加密会话密钥，之后用会话密钥来对称加密本会话中的数据，这样就减少了加解密的计算开销。</w:t>
      </w:r>
    </w:p>
    <w:p w14:paraId="6A83BB2B" w14:textId="77777777" w:rsidR="00F551D2" w:rsidRDefault="001E7A90" w:rsidP="002B7127">
      <w:pPr>
        <w:ind w:firstLine="480"/>
      </w:pPr>
      <w:r>
        <w:rPr>
          <w:rFonts w:hint="eastAsia"/>
        </w:rPr>
        <w:t>iOS</w:t>
      </w:r>
      <w:r>
        <w:t>9</w:t>
      </w:r>
      <w:r>
        <w:rPr>
          <w:rFonts w:hint="eastAsia"/>
        </w:rPr>
        <w:t>开始苹果也大力推进使用</w:t>
      </w:r>
      <w:r>
        <w:rPr>
          <w:rFonts w:hint="eastAsia"/>
        </w:rPr>
        <w:t>HTTPS</w:t>
      </w:r>
      <w:r>
        <w:rPr>
          <w:rFonts w:hint="eastAsia"/>
        </w:rPr>
        <w:t>进行数据通信，</w:t>
      </w:r>
      <w:r w:rsidR="00FC0833">
        <w:rPr>
          <w:rFonts w:hint="eastAsia"/>
        </w:rPr>
        <w:t>综上</w:t>
      </w:r>
      <w:r>
        <w:rPr>
          <w:rFonts w:hint="eastAsia"/>
        </w:rPr>
        <w:t>所述</w:t>
      </w:r>
      <w:r w:rsidR="00FC0833">
        <w:rPr>
          <w:rFonts w:hint="eastAsia"/>
        </w:rPr>
        <w:t>，</w:t>
      </w:r>
      <w:r w:rsidR="00F551D2">
        <w:rPr>
          <w:rFonts w:hint="eastAsia"/>
        </w:rPr>
        <w:t>我们采用</w:t>
      </w:r>
      <w:r>
        <w:rPr>
          <w:rFonts w:hint="eastAsia"/>
        </w:rPr>
        <w:t>HTTPs</w:t>
      </w:r>
      <w:r w:rsidR="00FC0833">
        <w:rPr>
          <w:rFonts w:hint="eastAsia"/>
        </w:rPr>
        <w:t>协议来进行感知数据的上传和下载</w:t>
      </w:r>
      <w:r w:rsidR="00F551D2">
        <w:rPr>
          <w:rFonts w:hint="eastAsia"/>
        </w:rPr>
        <w:t>。</w:t>
      </w:r>
    </w:p>
    <w:p w14:paraId="5AB05BE0" w14:textId="77777777" w:rsidR="00180E04" w:rsidRPr="00FC0833" w:rsidRDefault="00180E04" w:rsidP="002B7127">
      <w:pPr>
        <w:ind w:firstLine="480"/>
      </w:pPr>
    </w:p>
    <w:p w14:paraId="3AC198DC" w14:textId="77777777" w:rsidR="00D60281" w:rsidRDefault="0006087F" w:rsidP="00D60281">
      <w:pPr>
        <w:ind w:firstLine="480"/>
      </w:pPr>
      <w:r>
        <w:rPr>
          <w:rFonts w:hint="eastAsia"/>
        </w:rPr>
        <w:t>如何通信，客户端和服务器需要做什么，具体采用什么开源框架、技术路线。有哪些设计标准，给出具体的设计方案</w:t>
      </w:r>
    </w:p>
    <w:p w14:paraId="30120CC2" w14:textId="77777777"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14:paraId="3F804A57" w14:textId="77777777" w:rsidR="005828CC" w:rsidRDefault="0066494C" w:rsidP="00D60281">
      <w:pPr>
        <w:ind w:firstLine="480"/>
      </w:pPr>
      <w:r>
        <w:rPr>
          <w:rFonts w:hint="eastAsia"/>
        </w:rPr>
        <w:t>然后介绍</w:t>
      </w:r>
      <w:r>
        <w:rPr>
          <w:rFonts w:hint="eastAsia"/>
        </w:rPr>
        <w:t>HTTPS</w:t>
      </w:r>
      <w:r>
        <w:rPr>
          <w:rFonts w:hint="eastAsia"/>
        </w:rPr>
        <w:t>为啥更安全</w:t>
      </w:r>
    </w:p>
    <w:p w14:paraId="37B0B99B" w14:textId="77777777" w:rsidR="0066494C" w:rsidRDefault="0066494C" w:rsidP="00D60281">
      <w:pPr>
        <w:ind w:firstLine="480"/>
      </w:pPr>
      <w:r>
        <w:rPr>
          <w:rFonts w:hint="eastAsia"/>
        </w:rPr>
        <w:t>同样的</w:t>
      </w:r>
      <w:r>
        <w:rPr>
          <w:rFonts w:hint="eastAsia"/>
        </w:rPr>
        <w:t>FTP</w:t>
      </w:r>
      <w:r>
        <w:rPr>
          <w:rFonts w:hint="eastAsia"/>
        </w:rPr>
        <w:t>服务器和</w:t>
      </w:r>
      <w:r>
        <w:rPr>
          <w:rFonts w:hint="eastAsia"/>
        </w:rPr>
        <w:t>socket</w:t>
      </w:r>
      <w:r>
        <w:rPr>
          <w:rFonts w:hint="eastAsia"/>
        </w:rPr>
        <w:t>的通信，最后为啥选择</w:t>
      </w:r>
      <w:r>
        <w:rPr>
          <w:rFonts w:hint="eastAsia"/>
        </w:rPr>
        <w:t>http</w:t>
      </w:r>
    </w:p>
    <w:p w14:paraId="11CD4C86" w14:textId="77777777" w:rsidR="0066494C" w:rsidRDefault="0066494C" w:rsidP="00D60281">
      <w:pPr>
        <w:ind w:firstLine="480"/>
      </w:pPr>
      <w:r>
        <w:rPr>
          <w:rFonts w:hint="eastAsia"/>
        </w:rPr>
        <w:t>http</w:t>
      </w:r>
      <w:r>
        <w:rPr>
          <w:rFonts w:hint="eastAsia"/>
        </w:rPr>
        <w:t>服务器</w:t>
      </w:r>
    </w:p>
    <w:p w14:paraId="0BFD62A9" w14:textId="77777777" w:rsidR="0066494C" w:rsidRDefault="0066494C" w:rsidP="00D60281">
      <w:pPr>
        <w:ind w:firstLine="480"/>
      </w:pPr>
      <w:r>
        <w:rPr>
          <w:rFonts w:hint="eastAsia"/>
        </w:rPr>
        <w:t>REST</w:t>
      </w:r>
      <w:r>
        <w:rPr>
          <w:rFonts w:hint="eastAsia"/>
        </w:rPr>
        <w:t>介绍和接口确定</w:t>
      </w:r>
    </w:p>
    <w:p w14:paraId="12BEA6CB" w14:textId="77777777" w:rsidR="003910D2" w:rsidRPr="00D60281" w:rsidRDefault="003910D2" w:rsidP="00D60281">
      <w:pPr>
        <w:ind w:firstLine="480"/>
      </w:pPr>
      <w:r>
        <w:rPr>
          <w:rFonts w:hint="eastAsia"/>
        </w:rPr>
        <w:t>推送</w:t>
      </w:r>
    </w:p>
    <w:p w14:paraId="37117278" w14:textId="77777777" w:rsidR="0057092D" w:rsidRDefault="00EB01EF" w:rsidP="009E4FB9">
      <w:pPr>
        <w:pStyle w:val="2"/>
        <w:numPr>
          <w:ilvl w:val="1"/>
          <w:numId w:val="9"/>
        </w:numPr>
        <w:spacing w:afterLines="100" w:after="326"/>
        <w:ind w:firstLineChars="0"/>
      </w:pPr>
      <w:bookmarkStart w:id="935" w:name="_Toc406434128"/>
      <w:bookmarkStart w:id="936" w:name="_Toc406512580"/>
      <w:bookmarkStart w:id="937" w:name="_Toc438027167"/>
      <w:r>
        <w:rPr>
          <w:rFonts w:hint="eastAsia"/>
        </w:rPr>
        <w:t>激励的设计</w:t>
      </w:r>
      <w:bookmarkEnd w:id="935"/>
      <w:bookmarkEnd w:id="936"/>
      <w:bookmarkEnd w:id="937"/>
    </w:p>
    <w:p w14:paraId="33612C54" w14:textId="77777777" w:rsidR="0066494C" w:rsidRDefault="0066494C" w:rsidP="0066494C">
      <w:pPr>
        <w:pStyle w:val="3"/>
        <w:ind w:firstLineChars="0" w:firstLine="0"/>
      </w:pPr>
      <w:bookmarkStart w:id="938" w:name="_Toc375340524"/>
      <w:bookmarkStart w:id="939" w:name="_Toc375381823"/>
      <w:bookmarkStart w:id="940" w:name="_Toc375387179"/>
      <w:bookmarkStart w:id="941" w:name="_Toc375391318"/>
      <w:bookmarkStart w:id="942" w:name="_Toc375391408"/>
      <w:bookmarkStart w:id="943" w:name="_Toc375393083"/>
      <w:bookmarkStart w:id="944" w:name="_Toc375412183"/>
      <w:bookmarkStart w:id="945" w:name="_Toc375412271"/>
      <w:bookmarkStart w:id="946" w:name="_Toc375412651"/>
      <w:bookmarkStart w:id="947" w:name="_Toc375423794"/>
      <w:bookmarkStart w:id="948" w:name="_Toc375578235"/>
      <w:bookmarkStart w:id="949" w:name="_Toc375769713"/>
      <w:bookmarkStart w:id="950" w:name="_Toc375770065"/>
      <w:bookmarkStart w:id="951" w:name="_Toc375770322"/>
      <w:bookmarkStart w:id="952" w:name="_Toc376006497"/>
      <w:bookmarkStart w:id="953" w:name="_Toc376024828"/>
      <w:bookmarkStart w:id="954" w:name="_Toc405320978"/>
      <w:bookmarkStart w:id="955" w:name="_Toc405930016"/>
      <w:bookmarkStart w:id="956" w:name="_Toc405982952"/>
      <w:bookmarkStart w:id="957" w:name="_Toc406434134"/>
      <w:bookmarkStart w:id="958" w:name="_Toc406512586"/>
      <w:bookmarkStart w:id="959" w:name="_Toc311636247"/>
      <w:bookmarkStart w:id="960" w:name="_Toc438027168"/>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r>
        <w:rPr>
          <w:rFonts w:hint="eastAsia"/>
        </w:rPr>
        <w:t>4.2.1</w:t>
      </w:r>
      <w:r>
        <w:rPr>
          <w:rFonts w:hint="eastAsia"/>
        </w:rPr>
        <w:t>固定价格的任务</w:t>
      </w:r>
      <w:bookmarkEnd w:id="960"/>
    </w:p>
    <w:p w14:paraId="31EE57FA" w14:textId="77777777" w:rsidR="0066494C" w:rsidRPr="0066494C" w:rsidRDefault="0066494C" w:rsidP="0066494C">
      <w:pPr>
        <w:ind w:firstLine="480"/>
      </w:pPr>
    </w:p>
    <w:p w14:paraId="1FB1D3E9" w14:textId="77777777" w:rsidR="0066494C" w:rsidRDefault="0066494C" w:rsidP="0066494C">
      <w:pPr>
        <w:pStyle w:val="3"/>
        <w:ind w:firstLineChars="0" w:firstLine="0"/>
      </w:pPr>
      <w:bookmarkStart w:id="961" w:name="_Toc438027169"/>
      <w:r>
        <w:rPr>
          <w:rFonts w:hint="eastAsia"/>
        </w:rPr>
        <w:t>4.2.2</w:t>
      </w:r>
      <w:r>
        <w:rPr>
          <w:rFonts w:hint="eastAsia"/>
        </w:rPr>
        <w:t>逆向竞拍的机制</w:t>
      </w:r>
      <w:bookmarkEnd w:id="961"/>
    </w:p>
    <w:p w14:paraId="041B4D11" w14:textId="77777777" w:rsidR="0066494C" w:rsidRDefault="0066494C" w:rsidP="0066494C">
      <w:pPr>
        <w:ind w:firstLine="480"/>
      </w:pPr>
      <w:r>
        <w:rPr>
          <w:rFonts w:hint="eastAsia"/>
        </w:rPr>
        <w:t>实时竞拍</w:t>
      </w:r>
    </w:p>
    <w:p w14:paraId="26683A3A" w14:textId="77777777" w:rsidR="0066494C" w:rsidRPr="0066494C" w:rsidRDefault="0066494C" w:rsidP="0066494C">
      <w:pPr>
        <w:ind w:firstLine="480"/>
      </w:pPr>
      <w:r>
        <w:rPr>
          <w:rFonts w:hint="eastAsia"/>
        </w:rPr>
        <w:t>封闭竞拍</w:t>
      </w:r>
    </w:p>
    <w:p w14:paraId="078E8DA1" w14:textId="77777777" w:rsidR="0066494C" w:rsidRDefault="0066494C" w:rsidP="0066494C">
      <w:pPr>
        <w:pStyle w:val="3"/>
        <w:ind w:firstLineChars="0" w:firstLine="0"/>
      </w:pPr>
      <w:bookmarkStart w:id="962" w:name="_Toc438027170"/>
      <w:r>
        <w:rPr>
          <w:rFonts w:hint="eastAsia"/>
        </w:rPr>
        <w:t>4.2.3</w:t>
      </w:r>
      <w:r>
        <w:rPr>
          <w:rFonts w:hint="eastAsia"/>
        </w:rPr>
        <w:t>专利中的激励方案</w:t>
      </w:r>
      <w:bookmarkEnd w:id="962"/>
    </w:p>
    <w:p w14:paraId="02DC02B4" w14:textId="77777777" w:rsidR="00EB01EF" w:rsidRDefault="0006087F" w:rsidP="00D60281">
      <w:pPr>
        <w:pStyle w:val="2"/>
        <w:numPr>
          <w:ilvl w:val="1"/>
          <w:numId w:val="9"/>
        </w:numPr>
        <w:spacing w:afterLines="100" w:after="326"/>
        <w:ind w:firstLineChars="0"/>
        <w:rPr>
          <w:b/>
        </w:rPr>
      </w:pPr>
      <w:bookmarkStart w:id="963" w:name="_Toc438027171"/>
      <w:r>
        <w:rPr>
          <w:rFonts w:hint="eastAsia"/>
          <w:b/>
        </w:rPr>
        <w:t>负载均衡、高并发</w:t>
      </w:r>
      <w:bookmarkEnd w:id="963"/>
    </w:p>
    <w:p w14:paraId="4D60631F" w14:textId="77777777" w:rsidR="0006087F" w:rsidRDefault="0066494C" w:rsidP="0006087F">
      <w:pPr>
        <w:ind w:firstLine="480"/>
      </w:pPr>
      <w:r>
        <w:rPr>
          <w:rFonts w:hint="eastAsia"/>
        </w:rPr>
        <w:t>利用</w:t>
      </w:r>
      <w:r>
        <w:rPr>
          <w:rFonts w:hint="eastAsia"/>
        </w:rPr>
        <w:t>NGIX</w:t>
      </w:r>
      <w:r>
        <w:rPr>
          <w:rFonts w:hint="eastAsia"/>
        </w:rPr>
        <w:t>做负载均衡的方案</w:t>
      </w:r>
    </w:p>
    <w:p w14:paraId="05C76ACB" w14:textId="77777777" w:rsidR="001E5122" w:rsidRDefault="001E5122" w:rsidP="0006087F">
      <w:pPr>
        <w:ind w:firstLine="480"/>
      </w:pPr>
      <w:r>
        <w:rPr>
          <w:rFonts w:hint="eastAsia"/>
        </w:rPr>
        <w:t>通常的产品服务器在一台单独的服务器上运行，如果这台机器因为奔溃、硬件故障或者内存溢出等故障失效了，那用户就无法得到服务。</w:t>
      </w:r>
    </w:p>
    <w:p w14:paraId="4E589FA6" w14:textId="51B73AE7" w:rsidR="0029532E" w:rsidRDefault="002C7B0C" w:rsidP="0006087F">
      <w:pPr>
        <w:ind w:firstLine="480"/>
      </w:pPr>
      <w:r>
        <w:rPr>
          <w:noProof/>
        </w:rPr>
        <w:drawing>
          <wp:anchor distT="0" distB="0" distL="114300" distR="114300" simplePos="0" relativeHeight="251662336" behindDoc="0" locked="0" layoutInCell="1" allowOverlap="1" wp14:anchorId="1B10C39B" wp14:editId="16FF0D8B">
            <wp:simplePos x="0" y="0"/>
            <wp:positionH relativeFrom="column">
              <wp:posOffset>4445</wp:posOffset>
            </wp:positionH>
            <wp:positionV relativeFrom="paragraph">
              <wp:posOffset>8255</wp:posOffset>
            </wp:positionV>
            <wp:extent cx="5753100" cy="2952750"/>
            <wp:effectExtent l="0" t="0" r="12700" b="0"/>
            <wp:wrapTopAndBottom/>
            <wp:docPr id="30" name="图片 30" descr="normal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ormal_deployment"/>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3100" cy="2952750"/>
                    </a:xfrm>
                    <a:prstGeom prst="rect">
                      <a:avLst/>
                    </a:prstGeom>
                    <a:noFill/>
                  </pic:spPr>
                </pic:pic>
              </a:graphicData>
            </a:graphic>
            <wp14:sizeRelH relativeFrom="page">
              <wp14:pctWidth>0</wp14:pctWidth>
            </wp14:sizeRelH>
            <wp14:sizeRelV relativeFrom="page">
              <wp14:pctHeight>0</wp14:pctHeight>
            </wp14:sizeRelV>
          </wp:anchor>
        </w:drawing>
      </w:r>
      <w:r w:rsidR="00C22814">
        <w:rPr>
          <w:rFonts w:hint="eastAsia"/>
        </w:rPr>
        <w:t>解决方案是在一台服务器上运行多个</w:t>
      </w:r>
      <w:r w:rsidR="00C22814">
        <w:rPr>
          <w:rFonts w:hint="eastAsia"/>
        </w:rPr>
        <w:t>tomcat</w:t>
      </w:r>
      <w:r w:rsidR="00C22814">
        <w:rPr>
          <w:rFonts w:hint="eastAsia"/>
        </w:rPr>
        <w:t>实例，在之后系统扩容之后也可以将</w:t>
      </w:r>
      <w:r w:rsidR="00C22814">
        <w:rPr>
          <w:rFonts w:hint="eastAsia"/>
        </w:rPr>
        <w:t>tomcat</w:t>
      </w:r>
      <w:r w:rsidR="00C22814">
        <w:rPr>
          <w:rFonts w:hint="eastAsia"/>
        </w:rPr>
        <w:t>部署到多台服务器上，在</w:t>
      </w:r>
      <w:r w:rsidR="00C22814">
        <w:rPr>
          <w:rFonts w:hint="eastAsia"/>
        </w:rPr>
        <w:t>tomcat</w:t>
      </w:r>
      <w:r w:rsidR="00C22814">
        <w:rPr>
          <w:rFonts w:hint="eastAsia"/>
        </w:rPr>
        <w:t>集群的前端增加一台作为负载均衡的服务器。负载均衡</w:t>
      </w:r>
      <w:r w:rsidR="0029532E">
        <w:rPr>
          <w:rFonts w:hint="eastAsia"/>
        </w:rPr>
        <w:t>服务器接受所有请求并分发给</w:t>
      </w:r>
      <w:r w:rsidR="0029532E">
        <w:rPr>
          <w:rFonts w:hint="eastAsia"/>
        </w:rPr>
        <w:t>tomcat</w:t>
      </w:r>
      <w:r w:rsidR="0029532E">
        <w:rPr>
          <w:rFonts w:hint="eastAsia"/>
        </w:rPr>
        <w:t>集群。</w:t>
      </w:r>
    </w:p>
    <w:p w14:paraId="38F17C18" w14:textId="68EDF8DF" w:rsidR="001E5122" w:rsidRDefault="002C7B0C" w:rsidP="0006087F">
      <w:pPr>
        <w:ind w:firstLine="480"/>
      </w:pPr>
      <w:r>
        <w:rPr>
          <w:noProof/>
        </w:rPr>
        <w:drawing>
          <wp:anchor distT="0" distB="0" distL="114300" distR="114300" simplePos="0" relativeHeight="251664384" behindDoc="0" locked="0" layoutInCell="1" allowOverlap="1" wp14:anchorId="6D2CD2CB" wp14:editId="48EDE16D">
            <wp:simplePos x="0" y="0"/>
            <wp:positionH relativeFrom="column">
              <wp:posOffset>309245</wp:posOffset>
            </wp:positionH>
            <wp:positionV relativeFrom="paragraph">
              <wp:posOffset>-2247265</wp:posOffset>
            </wp:positionV>
            <wp:extent cx="5753100" cy="2457450"/>
            <wp:effectExtent l="0" t="0" r="12700" b="6350"/>
            <wp:wrapTopAndBottom/>
            <wp:docPr id="31" name="图片 31" descr="tomcat_load_balan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omcat_load_balance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3100" cy="2457450"/>
                    </a:xfrm>
                    <a:prstGeom prst="rect">
                      <a:avLst/>
                    </a:prstGeom>
                    <a:noFill/>
                  </pic:spPr>
                </pic:pic>
              </a:graphicData>
            </a:graphic>
            <wp14:sizeRelH relativeFrom="page">
              <wp14:pctWidth>0</wp14:pctWidth>
            </wp14:sizeRelH>
            <wp14:sizeRelV relativeFrom="page">
              <wp14:pctHeight>0</wp14:pctHeight>
            </wp14:sizeRelV>
          </wp:anchor>
        </w:drawing>
      </w:r>
    </w:p>
    <w:p w14:paraId="233287ED" w14:textId="77777777" w:rsidR="001E5122" w:rsidRDefault="001E5122" w:rsidP="0006087F">
      <w:pPr>
        <w:ind w:firstLine="480"/>
      </w:pPr>
    </w:p>
    <w:p w14:paraId="64955574" w14:textId="77777777" w:rsidR="0066494C" w:rsidRPr="0006087F" w:rsidRDefault="0066494C" w:rsidP="0006087F">
      <w:pPr>
        <w:ind w:firstLine="480"/>
      </w:pPr>
      <w:r>
        <w:rPr>
          <w:rFonts w:hint="eastAsia"/>
        </w:rPr>
        <w:t>如何实现高并发支持</w:t>
      </w:r>
    </w:p>
    <w:p w14:paraId="4FFC327C" w14:textId="77777777" w:rsidR="0006087F" w:rsidRDefault="0006087F" w:rsidP="0006087F">
      <w:pPr>
        <w:pStyle w:val="2"/>
        <w:ind w:firstLineChars="0" w:firstLine="0"/>
      </w:pPr>
      <w:bookmarkStart w:id="964" w:name="_Toc438027172"/>
      <w:r>
        <w:rPr>
          <w:rFonts w:hint="eastAsia"/>
        </w:rPr>
        <w:t>4</w:t>
      </w:r>
      <w:r>
        <w:t xml:space="preserve">.4 </w:t>
      </w:r>
      <w:r w:rsidR="009155DB">
        <w:rPr>
          <w:rFonts w:hint="eastAsia"/>
        </w:rPr>
        <w:t>分布式的图片</w:t>
      </w:r>
      <w:r>
        <w:rPr>
          <w:rFonts w:hint="eastAsia"/>
        </w:rPr>
        <w:t>存储</w:t>
      </w:r>
      <w:bookmarkEnd w:id="964"/>
    </w:p>
    <w:p w14:paraId="192995BE" w14:textId="77777777" w:rsidR="0006087F" w:rsidRPr="0006087F" w:rsidRDefault="0066494C" w:rsidP="0006087F">
      <w:pPr>
        <w:ind w:firstLine="480"/>
      </w:pPr>
      <w:r>
        <w:rPr>
          <w:rFonts w:hint="eastAsia"/>
        </w:rPr>
        <w:t>有冗余，可用性增强；</w:t>
      </w:r>
      <w:r w:rsidR="003910D2">
        <w:rPr>
          <w:rFonts w:hint="eastAsia"/>
        </w:rPr>
        <w:t>图片访问的优化</w:t>
      </w:r>
    </w:p>
    <w:p w14:paraId="6B625391" w14:textId="77777777" w:rsidR="009A622C" w:rsidRPr="00696F1B" w:rsidRDefault="00981405" w:rsidP="00696F1B">
      <w:pPr>
        <w:pStyle w:val="1"/>
        <w:spacing w:afterLines="200" w:after="652"/>
        <w:ind w:firstLineChars="0" w:firstLine="0"/>
        <w:rPr>
          <w:b/>
        </w:rPr>
      </w:pPr>
      <w:bookmarkStart w:id="965" w:name="_Toc438027173"/>
      <w:r>
        <w:rPr>
          <w:rFonts w:hint="eastAsia"/>
        </w:rPr>
        <w:t>第五章</w:t>
      </w:r>
      <w:r w:rsidR="00D0615B">
        <w:rPr>
          <w:rFonts w:hint="eastAsia"/>
        </w:rPr>
        <w:t xml:space="preserve"> </w:t>
      </w:r>
      <w:bookmarkEnd w:id="957"/>
      <w:bookmarkEnd w:id="958"/>
      <w:r w:rsidR="009155DB">
        <w:rPr>
          <w:rFonts w:hint="eastAsia"/>
        </w:rPr>
        <w:t>系统测试与仿真</w:t>
      </w:r>
      <w:bookmarkEnd w:id="965"/>
    </w:p>
    <w:p w14:paraId="362CCEB3" w14:textId="77777777" w:rsidR="00A44638" w:rsidRDefault="003910D2" w:rsidP="00FC2CF9">
      <w:pPr>
        <w:spacing w:afterLines="100" w:after="326"/>
        <w:ind w:firstLine="480"/>
      </w:pPr>
      <w:r>
        <w:rPr>
          <w:rFonts w:hint="eastAsia"/>
        </w:rPr>
        <w:t>因为条件不允许，只能仿真对比激励机制的效果</w:t>
      </w:r>
    </w:p>
    <w:p w14:paraId="70026797" w14:textId="77777777" w:rsidR="003910D2" w:rsidRPr="00535C12" w:rsidRDefault="003910D2" w:rsidP="00FC2CF9">
      <w:pPr>
        <w:spacing w:afterLines="100" w:after="326"/>
        <w:ind w:firstLine="480"/>
      </w:pPr>
      <w:r>
        <w:rPr>
          <w:rFonts w:hint="eastAsia"/>
        </w:rPr>
        <w:t>给出三种方案的对比图</w:t>
      </w:r>
    </w:p>
    <w:p w14:paraId="274CFF66"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66" w:name="_Toc375340536"/>
      <w:bookmarkStart w:id="967" w:name="_Toc375381835"/>
      <w:bookmarkStart w:id="968" w:name="_Toc375387191"/>
      <w:bookmarkStart w:id="969" w:name="_Toc375391330"/>
      <w:bookmarkStart w:id="970" w:name="_Toc375391420"/>
      <w:bookmarkStart w:id="971" w:name="_Toc375393095"/>
      <w:bookmarkStart w:id="972" w:name="_Toc375412195"/>
      <w:bookmarkStart w:id="973" w:name="_Toc375412283"/>
      <w:bookmarkStart w:id="974" w:name="_Toc375412663"/>
      <w:bookmarkStart w:id="975" w:name="_Toc375423806"/>
      <w:bookmarkStart w:id="976" w:name="_Toc375578247"/>
      <w:bookmarkStart w:id="977" w:name="_Toc375769725"/>
      <w:bookmarkStart w:id="978" w:name="_Toc375770077"/>
      <w:bookmarkStart w:id="979" w:name="_Toc375770334"/>
      <w:bookmarkStart w:id="980" w:name="_Toc376006509"/>
      <w:bookmarkStart w:id="981" w:name="_Toc376024840"/>
      <w:bookmarkStart w:id="982" w:name="_Toc405320990"/>
      <w:bookmarkStart w:id="983" w:name="_Toc405930028"/>
      <w:bookmarkStart w:id="984" w:name="_Toc405982964"/>
      <w:bookmarkStart w:id="985" w:name="_Toc406252782"/>
      <w:bookmarkStart w:id="986" w:name="_Toc406343917"/>
      <w:bookmarkStart w:id="987" w:name="_Toc406434135"/>
      <w:bookmarkStart w:id="988" w:name="_Toc406512587"/>
      <w:bookmarkStart w:id="989" w:name="_Toc406514505"/>
      <w:bookmarkStart w:id="990" w:name="_Toc406514592"/>
      <w:bookmarkStart w:id="991" w:name="_Toc406514682"/>
      <w:bookmarkStart w:id="992" w:name="_Toc406514770"/>
      <w:bookmarkStart w:id="993" w:name="_Toc406514858"/>
      <w:bookmarkStart w:id="994" w:name="_Toc406946267"/>
      <w:bookmarkStart w:id="995" w:name="_Toc406959386"/>
      <w:bookmarkStart w:id="996" w:name="_Toc406959473"/>
      <w:bookmarkStart w:id="997" w:name="_Toc407474113"/>
      <w:bookmarkStart w:id="998" w:name="_Toc407479300"/>
      <w:bookmarkStart w:id="999" w:name="_Toc407526885"/>
      <w:bookmarkStart w:id="1000" w:name="_Toc407650724"/>
      <w:bookmarkStart w:id="1001" w:name="_Toc408404116"/>
      <w:bookmarkStart w:id="1002" w:name="_Toc437364337"/>
      <w:bookmarkStart w:id="1003" w:name="_Toc437960218"/>
      <w:bookmarkStart w:id="1004" w:name="_Toc437960436"/>
      <w:bookmarkStart w:id="1005" w:name="_Toc437960510"/>
      <w:bookmarkStart w:id="1006" w:name="_Toc437961696"/>
      <w:bookmarkStart w:id="1007" w:name="_Toc438026021"/>
      <w:bookmarkStart w:id="1008" w:name="_Toc438027174"/>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p w14:paraId="4FEEA32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09" w:name="_Toc375340537"/>
      <w:bookmarkStart w:id="1010" w:name="_Toc375381836"/>
      <w:bookmarkStart w:id="1011" w:name="_Toc375387192"/>
      <w:bookmarkStart w:id="1012" w:name="_Toc375391331"/>
      <w:bookmarkStart w:id="1013" w:name="_Toc375391421"/>
      <w:bookmarkStart w:id="1014" w:name="_Toc375393096"/>
      <w:bookmarkStart w:id="1015" w:name="_Toc375412196"/>
      <w:bookmarkStart w:id="1016" w:name="_Toc375412284"/>
      <w:bookmarkStart w:id="1017" w:name="_Toc375412664"/>
      <w:bookmarkStart w:id="1018" w:name="_Toc375423807"/>
      <w:bookmarkStart w:id="1019" w:name="_Toc375578248"/>
      <w:bookmarkStart w:id="1020" w:name="_Toc375769726"/>
      <w:bookmarkStart w:id="1021" w:name="_Toc375770078"/>
      <w:bookmarkStart w:id="1022" w:name="_Toc375770335"/>
      <w:bookmarkStart w:id="1023" w:name="_Toc376006510"/>
      <w:bookmarkStart w:id="1024" w:name="_Toc376024841"/>
      <w:bookmarkStart w:id="1025" w:name="_Toc405320991"/>
      <w:bookmarkStart w:id="1026" w:name="_Toc405930029"/>
      <w:bookmarkStart w:id="1027" w:name="_Toc405982965"/>
      <w:bookmarkStart w:id="1028" w:name="_Toc406252783"/>
      <w:bookmarkStart w:id="1029" w:name="_Toc406343918"/>
      <w:bookmarkStart w:id="1030" w:name="_Toc406434136"/>
      <w:bookmarkStart w:id="1031" w:name="_Toc406512588"/>
      <w:bookmarkStart w:id="1032" w:name="_Toc406514506"/>
      <w:bookmarkStart w:id="1033" w:name="_Toc406514593"/>
      <w:bookmarkStart w:id="1034" w:name="_Toc406514683"/>
      <w:bookmarkStart w:id="1035" w:name="_Toc406514771"/>
      <w:bookmarkStart w:id="1036" w:name="_Toc406514859"/>
      <w:bookmarkStart w:id="1037" w:name="_Toc406946268"/>
      <w:bookmarkStart w:id="1038" w:name="_Toc406959387"/>
      <w:bookmarkStart w:id="1039" w:name="_Toc406959474"/>
      <w:bookmarkStart w:id="1040" w:name="_Toc407474114"/>
      <w:bookmarkStart w:id="1041" w:name="_Toc407479301"/>
      <w:bookmarkStart w:id="1042" w:name="_Toc407526886"/>
      <w:bookmarkStart w:id="1043" w:name="_Toc407650725"/>
      <w:bookmarkStart w:id="1044" w:name="_Toc408404117"/>
      <w:bookmarkStart w:id="1045" w:name="_Toc437364338"/>
      <w:bookmarkStart w:id="1046" w:name="_Toc437960219"/>
      <w:bookmarkStart w:id="1047" w:name="_Toc437960437"/>
      <w:bookmarkStart w:id="1048" w:name="_Toc437960511"/>
      <w:bookmarkStart w:id="1049" w:name="_Toc437961697"/>
      <w:bookmarkStart w:id="1050" w:name="_Toc438026022"/>
      <w:bookmarkStart w:id="1051" w:name="_Toc438027175"/>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10F4EFE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52" w:name="_Toc375340538"/>
      <w:bookmarkStart w:id="1053" w:name="_Toc375381837"/>
      <w:bookmarkStart w:id="1054" w:name="_Toc375387193"/>
      <w:bookmarkStart w:id="1055" w:name="_Toc375391332"/>
      <w:bookmarkStart w:id="1056" w:name="_Toc375391422"/>
      <w:bookmarkStart w:id="1057" w:name="_Toc375393097"/>
      <w:bookmarkStart w:id="1058" w:name="_Toc375412197"/>
      <w:bookmarkStart w:id="1059" w:name="_Toc375412285"/>
      <w:bookmarkStart w:id="1060" w:name="_Toc375412665"/>
      <w:bookmarkStart w:id="1061" w:name="_Toc375423808"/>
      <w:bookmarkStart w:id="1062" w:name="_Toc375578249"/>
      <w:bookmarkStart w:id="1063" w:name="_Toc375769727"/>
      <w:bookmarkStart w:id="1064" w:name="_Toc375770079"/>
      <w:bookmarkStart w:id="1065" w:name="_Toc375770336"/>
      <w:bookmarkStart w:id="1066" w:name="_Toc376006511"/>
      <w:bookmarkStart w:id="1067" w:name="_Toc376024842"/>
      <w:bookmarkStart w:id="1068" w:name="_Toc405320992"/>
      <w:bookmarkStart w:id="1069" w:name="_Toc405930030"/>
      <w:bookmarkStart w:id="1070" w:name="_Toc405982966"/>
      <w:bookmarkStart w:id="1071" w:name="_Toc406252784"/>
      <w:bookmarkStart w:id="1072" w:name="_Toc406343919"/>
      <w:bookmarkStart w:id="1073" w:name="_Toc406434137"/>
      <w:bookmarkStart w:id="1074" w:name="_Toc406512589"/>
      <w:bookmarkStart w:id="1075" w:name="_Toc406514507"/>
      <w:bookmarkStart w:id="1076" w:name="_Toc406514594"/>
      <w:bookmarkStart w:id="1077" w:name="_Toc406514684"/>
      <w:bookmarkStart w:id="1078" w:name="_Toc406514772"/>
      <w:bookmarkStart w:id="1079" w:name="_Toc406514860"/>
      <w:bookmarkStart w:id="1080" w:name="_Toc406946269"/>
      <w:bookmarkStart w:id="1081" w:name="_Toc406959388"/>
      <w:bookmarkStart w:id="1082" w:name="_Toc406959475"/>
      <w:bookmarkStart w:id="1083" w:name="_Toc407474115"/>
      <w:bookmarkStart w:id="1084" w:name="_Toc407479302"/>
      <w:bookmarkStart w:id="1085" w:name="_Toc407526887"/>
      <w:bookmarkStart w:id="1086" w:name="_Toc407650726"/>
      <w:bookmarkStart w:id="1087" w:name="_Toc408404118"/>
      <w:bookmarkStart w:id="1088" w:name="_Toc437364339"/>
      <w:bookmarkStart w:id="1089" w:name="_Toc437960220"/>
      <w:bookmarkStart w:id="1090" w:name="_Toc437960438"/>
      <w:bookmarkStart w:id="1091" w:name="_Toc437960512"/>
      <w:bookmarkStart w:id="1092" w:name="_Toc437961698"/>
      <w:bookmarkStart w:id="1093" w:name="_Toc438026023"/>
      <w:bookmarkStart w:id="1094" w:name="_Toc438027176"/>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p>
    <w:p w14:paraId="1FA31169"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95" w:name="_Toc375340539"/>
      <w:bookmarkStart w:id="1096" w:name="_Toc375381838"/>
      <w:bookmarkStart w:id="1097" w:name="_Toc375387194"/>
      <w:bookmarkStart w:id="1098" w:name="_Toc375391333"/>
      <w:bookmarkStart w:id="1099" w:name="_Toc375391423"/>
      <w:bookmarkStart w:id="1100" w:name="_Toc375393098"/>
      <w:bookmarkStart w:id="1101" w:name="_Toc375412198"/>
      <w:bookmarkStart w:id="1102" w:name="_Toc375412286"/>
      <w:bookmarkStart w:id="1103" w:name="_Toc375412666"/>
      <w:bookmarkStart w:id="1104" w:name="_Toc375423809"/>
      <w:bookmarkStart w:id="1105" w:name="_Toc375578250"/>
      <w:bookmarkStart w:id="1106" w:name="_Toc375769728"/>
      <w:bookmarkStart w:id="1107" w:name="_Toc375770080"/>
      <w:bookmarkStart w:id="1108" w:name="_Toc375770337"/>
      <w:bookmarkStart w:id="1109" w:name="_Toc376006512"/>
      <w:bookmarkStart w:id="1110" w:name="_Toc376024843"/>
      <w:bookmarkStart w:id="1111" w:name="_Toc405320993"/>
      <w:bookmarkStart w:id="1112" w:name="_Toc405930031"/>
      <w:bookmarkStart w:id="1113" w:name="_Toc405982967"/>
      <w:bookmarkStart w:id="1114" w:name="_Toc406252785"/>
      <w:bookmarkStart w:id="1115" w:name="_Toc406343920"/>
      <w:bookmarkStart w:id="1116" w:name="_Toc406434138"/>
      <w:bookmarkStart w:id="1117" w:name="_Toc406512590"/>
      <w:bookmarkStart w:id="1118" w:name="_Toc406514508"/>
      <w:bookmarkStart w:id="1119" w:name="_Toc406514595"/>
      <w:bookmarkStart w:id="1120" w:name="_Toc406514685"/>
      <w:bookmarkStart w:id="1121" w:name="_Toc406514773"/>
      <w:bookmarkStart w:id="1122" w:name="_Toc406514861"/>
      <w:bookmarkStart w:id="1123" w:name="_Toc406946270"/>
      <w:bookmarkStart w:id="1124" w:name="_Toc406959389"/>
      <w:bookmarkStart w:id="1125" w:name="_Toc406959476"/>
      <w:bookmarkStart w:id="1126" w:name="_Toc407474116"/>
      <w:bookmarkStart w:id="1127" w:name="_Toc407479303"/>
      <w:bookmarkStart w:id="1128" w:name="_Toc407526888"/>
      <w:bookmarkStart w:id="1129" w:name="_Toc407650727"/>
      <w:bookmarkStart w:id="1130" w:name="_Toc408404119"/>
      <w:bookmarkStart w:id="1131" w:name="_Toc437364340"/>
      <w:bookmarkStart w:id="1132" w:name="_Toc437960221"/>
      <w:bookmarkStart w:id="1133" w:name="_Toc437960439"/>
      <w:bookmarkStart w:id="1134" w:name="_Toc437960513"/>
      <w:bookmarkStart w:id="1135" w:name="_Toc437961699"/>
      <w:bookmarkStart w:id="1136" w:name="_Toc438026024"/>
      <w:bookmarkStart w:id="1137" w:name="_Toc438027177"/>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4DDFA2FD"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38" w:name="_Toc375340540"/>
      <w:bookmarkStart w:id="1139" w:name="_Toc375381839"/>
      <w:bookmarkStart w:id="1140" w:name="_Toc375387195"/>
      <w:bookmarkStart w:id="1141" w:name="_Toc375391334"/>
      <w:bookmarkStart w:id="1142" w:name="_Toc375391424"/>
      <w:bookmarkStart w:id="1143" w:name="_Toc375393099"/>
      <w:bookmarkStart w:id="1144" w:name="_Toc375412199"/>
      <w:bookmarkStart w:id="1145" w:name="_Toc375412287"/>
      <w:bookmarkStart w:id="1146" w:name="_Toc375412667"/>
      <w:bookmarkStart w:id="1147" w:name="_Toc375423810"/>
      <w:bookmarkStart w:id="1148" w:name="_Toc375578251"/>
      <w:bookmarkStart w:id="1149" w:name="_Toc375769729"/>
      <w:bookmarkStart w:id="1150" w:name="_Toc375770081"/>
      <w:bookmarkStart w:id="1151" w:name="_Toc375770338"/>
      <w:bookmarkStart w:id="1152" w:name="_Toc376006513"/>
      <w:bookmarkStart w:id="1153" w:name="_Toc376024844"/>
      <w:bookmarkStart w:id="1154" w:name="_Toc405320994"/>
      <w:bookmarkStart w:id="1155" w:name="_Toc405930032"/>
      <w:bookmarkStart w:id="1156" w:name="_Toc405982968"/>
      <w:bookmarkStart w:id="1157" w:name="_Toc406252786"/>
      <w:bookmarkStart w:id="1158" w:name="_Toc406343921"/>
      <w:bookmarkStart w:id="1159" w:name="_Toc406434139"/>
      <w:bookmarkStart w:id="1160" w:name="_Toc406512591"/>
      <w:bookmarkStart w:id="1161" w:name="_Toc406514509"/>
      <w:bookmarkStart w:id="1162" w:name="_Toc406514596"/>
      <w:bookmarkStart w:id="1163" w:name="_Toc406514686"/>
      <w:bookmarkStart w:id="1164" w:name="_Toc406514774"/>
      <w:bookmarkStart w:id="1165" w:name="_Toc406514862"/>
      <w:bookmarkStart w:id="1166" w:name="_Toc406946271"/>
      <w:bookmarkStart w:id="1167" w:name="_Toc406959390"/>
      <w:bookmarkStart w:id="1168" w:name="_Toc406959477"/>
      <w:bookmarkStart w:id="1169" w:name="_Toc407474117"/>
      <w:bookmarkStart w:id="1170" w:name="_Toc407479304"/>
      <w:bookmarkStart w:id="1171" w:name="_Toc407526889"/>
      <w:bookmarkStart w:id="1172" w:name="_Toc407650728"/>
      <w:bookmarkStart w:id="1173" w:name="_Toc408404120"/>
      <w:bookmarkStart w:id="1174" w:name="_Toc437364341"/>
      <w:bookmarkStart w:id="1175" w:name="_Toc437960222"/>
      <w:bookmarkStart w:id="1176" w:name="_Toc437960440"/>
      <w:bookmarkStart w:id="1177" w:name="_Toc437960514"/>
      <w:bookmarkStart w:id="1178" w:name="_Toc437961700"/>
      <w:bookmarkStart w:id="1179" w:name="_Toc438026025"/>
      <w:bookmarkStart w:id="1180" w:name="_Toc438027178"/>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177CA672" w14:textId="77777777" w:rsidR="008E42E9" w:rsidRDefault="009155DB" w:rsidP="008E42E9">
      <w:pPr>
        <w:pStyle w:val="2"/>
        <w:numPr>
          <w:ilvl w:val="1"/>
          <w:numId w:val="10"/>
        </w:numPr>
        <w:spacing w:afterLines="100" w:after="326"/>
        <w:ind w:firstLineChars="0"/>
      </w:pPr>
      <w:bookmarkStart w:id="1181" w:name="_Toc438027179"/>
      <w:r>
        <w:rPr>
          <w:rFonts w:hint="eastAsia"/>
        </w:rPr>
        <w:t>激励机制仿真评估</w:t>
      </w:r>
      <w:bookmarkEnd w:id="1181"/>
    </w:p>
    <w:p w14:paraId="240A116C" w14:textId="77777777" w:rsidR="006A73CB" w:rsidRPr="006A73CB" w:rsidRDefault="003910D2" w:rsidP="0006087F">
      <w:pPr>
        <w:spacing w:after="100" w:afterAutospacing="1"/>
        <w:ind w:firstLine="480"/>
        <w:rPr>
          <w:b/>
        </w:rPr>
      </w:pPr>
      <w:r>
        <w:rPr>
          <w:rFonts w:hint="eastAsia"/>
        </w:rPr>
        <w:t>介绍实验方案，参数，伪代码</w:t>
      </w:r>
    </w:p>
    <w:p w14:paraId="314B23F1" w14:textId="77777777" w:rsidR="009155DB" w:rsidRPr="009155DB" w:rsidRDefault="009155DB" w:rsidP="009155DB">
      <w:pPr>
        <w:pStyle w:val="3"/>
        <w:ind w:firstLineChars="0" w:firstLine="0"/>
      </w:pPr>
      <w:bookmarkStart w:id="1182" w:name="_Toc406434143"/>
      <w:bookmarkStart w:id="1183" w:name="_Toc406512595"/>
      <w:bookmarkStart w:id="1184" w:name="_Toc438027180"/>
      <w:r>
        <w:rPr>
          <w:rFonts w:hint="eastAsia"/>
        </w:rPr>
        <w:t xml:space="preserve">5.1.1 </w:t>
      </w:r>
      <w:r>
        <w:rPr>
          <w:rFonts w:hint="eastAsia"/>
        </w:rPr>
        <w:t>仿真场景介绍</w:t>
      </w:r>
      <w:bookmarkEnd w:id="1184"/>
    </w:p>
    <w:p w14:paraId="2AAEA7DF" w14:textId="77777777" w:rsidR="009155DB" w:rsidRDefault="009155DB" w:rsidP="009155DB">
      <w:pPr>
        <w:pStyle w:val="3"/>
        <w:ind w:firstLineChars="0" w:firstLine="0"/>
      </w:pPr>
      <w:bookmarkStart w:id="1185" w:name="_Toc438027181"/>
      <w:r>
        <w:rPr>
          <w:rFonts w:hint="eastAsia"/>
        </w:rPr>
        <w:t xml:space="preserve">5.1.2 </w:t>
      </w:r>
      <w:r>
        <w:rPr>
          <w:rFonts w:hint="eastAsia"/>
        </w:rPr>
        <w:t>仿真结果分析</w:t>
      </w:r>
      <w:bookmarkEnd w:id="1185"/>
    </w:p>
    <w:p w14:paraId="096AEF41" w14:textId="77777777" w:rsidR="005B0AA8" w:rsidRPr="0081377E" w:rsidRDefault="009155DB" w:rsidP="00D528B8">
      <w:pPr>
        <w:pStyle w:val="2"/>
        <w:numPr>
          <w:ilvl w:val="1"/>
          <w:numId w:val="10"/>
        </w:numPr>
        <w:spacing w:beforeLines="100" w:before="326" w:afterLines="100" w:after="326"/>
        <w:ind w:firstLineChars="0"/>
        <w:rPr>
          <w:b/>
        </w:rPr>
      </w:pPr>
      <w:bookmarkStart w:id="1186" w:name="_Toc438027182"/>
      <w:bookmarkEnd w:id="1182"/>
      <w:bookmarkEnd w:id="1183"/>
      <w:r>
        <w:rPr>
          <w:rFonts w:hint="eastAsia"/>
        </w:rPr>
        <w:t>系统测试</w:t>
      </w:r>
      <w:bookmarkEnd w:id="1186"/>
    </w:p>
    <w:p w14:paraId="666950E6" w14:textId="77777777" w:rsidR="009155DB" w:rsidRDefault="009155DB" w:rsidP="009155DB">
      <w:pPr>
        <w:pStyle w:val="3"/>
        <w:ind w:firstLineChars="0" w:firstLine="0"/>
      </w:pPr>
      <w:bookmarkStart w:id="1187" w:name="_Toc318634180"/>
      <w:bookmarkStart w:id="1188" w:name="_Toc406434146"/>
      <w:bookmarkStart w:id="1189" w:name="_Toc406512598"/>
      <w:bookmarkStart w:id="1190" w:name="_Toc438027183"/>
      <w:r>
        <w:rPr>
          <w:rFonts w:hint="eastAsia"/>
        </w:rPr>
        <w:t xml:space="preserve">5.2.1 </w:t>
      </w:r>
      <w:r>
        <w:rPr>
          <w:rFonts w:hint="eastAsia"/>
        </w:rPr>
        <w:t>功能测试</w:t>
      </w:r>
      <w:bookmarkEnd w:id="1190"/>
    </w:p>
    <w:p w14:paraId="715181E9" w14:textId="77777777" w:rsidR="009155DB" w:rsidRDefault="009155DB" w:rsidP="009155DB">
      <w:pPr>
        <w:pStyle w:val="3"/>
        <w:ind w:firstLineChars="0" w:firstLine="0"/>
      </w:pPr>
      <w:bookmarkStart w:id="1191" w:name="_Toc438027184"/>
      <w:r>
        <w:rPr>
          <w:rFonts w:hint="eastAsia"/>
        </w:rPr>
        <w:t xml:space="preserve">5.2.1 </w:t>
      </w:r>
      <w:r>
        <w:rPr>
          <w:rFonts w:hint="eastAsia"/>
        </w:rPr>
        <w:t>性能测试</w:t>
      </w:r>
      <w:bookmarkEnd w:id="1191"/>
    </w:p>
    <w:p w14:paraId="5EF1B93C" w14:textId="77777777" w:rsidR="00AE43F1" w:rsidRPr="00DD1E21" w:rsidRDefault="006A181E" w:rsidP="00DD1E21">
      <w:pPr>
        <w:pStyle w:val="1"/>
        <w:spacing w:afterLines="200" w:after="652"/>
        <w:ind w:firstLineChars="0" w:firstLine="0"/>
        <w:rPr>
          <w:b/>
        </w:rPr>
      </w:pPr>
      <w:bookmarkStart w:id="1192" w:name="_Toc438027185"/>
      <w:r>
        <w:rPr>
          <w:rFonts w:hint="eastAsia"/>
        </w:rPr>
        <w:t>第六章</w:t>
      </w:r>
      <w:r>
        <w:rPr>
          <w:rFonts w:hint="eastAsia"/>
        </w:rPr>
        <w:t xml:space="preserve"> </w:t>
      </w:r>
      <w:r w:rsidR="003209DD" w:rsidRPr="004728FF">
        <w:rPr>
          <w:rFonts w:hint="eastAsia"/>
        </w:rPr>
        <w:t>总结与展望</w:t>
      </w:r>
      <w:bookmarkEnd w:id="959"/>
      <w:bookmarkEnd w:id="1187"/>
      <w:bookmarkEnd w:id="1188"/>
      <w:bookmarkEnd w:id="1189"/>
      <w:bookmarkEnd w:id="1192"/>
    </w:p>
    <w:p w14:paraId="7A5C1AB8"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93" w:name="_Toc375340549"/>
      <w:bookmarkStart w:id="1194" w:name="_Toc375381848"/>
      <w:bookmarkStart w:id="1195" w:name="_Toc375387204"/>
      <w:bookmarkStart w:id="1196" w:name="_Toc375391343"/>
      <w:bookmarkStart w:id="1197" w:name="_Toc375391433"/>
      <w:bookmarkStart w:id="1198" w:name="_Toc375393108"/>
      <w:bookmarkStart w:id="1199" w:name="_Toc375412208"/>
      <w:bookmarkStart w:id="1200" w:name="_Toc375412296"/>
      <w:bookmarkStart w:id="1201" w:name="_Toc375412676"/>
      <w:bookmarkStart w:id="1202" w:name="_Toc375423819"/>
      <w:bookmarkStart w:id="1203" w:name="_Toc375578260"/>
      <w:bookmarkStart w:id="1204" w:name="_Toc375769738"/>
      <w:bookmarkStart w:id="1205" w:name="_Toc375770090"/>
      <w:bookmarkStart w:id="1206" w:name="_Toc375770347"/>
      <w:bookmarkStart w:id="1207" w:name="_Toc376006522"/>
      <w:bookmarkStart w:id="1208" w:name="_Toc376024853"/>
      <w:bookmarkStart w:id="1209" w:name="_Toc405321003"/>
      <w:bookmarkStart w:id="1210" w:name="_Toc405930041"/>
      <w:bookmarkStart w:id="1211" w:name="_Toc405982976"/>
      <w:bookmarkStart w:id="1212" w:name="_Toc406252794"/>
      <w:bookmarkStart w:id="1213" w:name="_Toc406343929"/>
      <w:bookmarkStart w:id="1214" w:name="_Toc406434147"/>
      <w:bookmarkStart w:id="1215" w:name="_Toc406512599"/>
      <w:bookmarkStart w:id="1216" w:name="_Toc406514517"/>
      <w:bookmarkStart w:id="1217" w:name="_Toc406514604"/>
      <w:bookmarkStart w:id="1218" w:name="_Toc406514694"/>
      <w:bookmarkStart w:id="1219" w:name="_Toc406514782"/>
      <w:bookmarkStart w:id="1220" w:name="_Toc406514870"/>
      <w:bookmarkStart w:id="1221" w:name="_Toc406946279"/>
      <w:bookmarkStart w:id="1222" w:name="_Toc406959398"/>
      <w:bookmarkStart w:id="1223" w:name="_Toc406959485"/>
      <w:bookmarkStart w:id="1224" w:name="_Toc407474125"/>
      <w:bookmarkStart w:id="1225" w:name="_Toc407479313"/>
      <w:bookmarkStart w:id="1226" w:name="_Toc407526898"/>
      <w:bookmarkStart w:id="1227" w:name="_Toc407650737"/>
      <w:bookmarkStart w:id="1228" w:name="_Toc408404129"/>
      <w:bookmarkStart w:id="1229" w:name="_Toc437364350"/>
      <w:bookmarkStart w:id="1230" w:name="_Toc437960226"/>
      <w:bookmarkStart w:id="1231" w:name="_Toc437960444"/>
      <w:bookmarkStart w:id="1232" w:name="_Toc437960518"/>
      <w:bookmarkStart w:id="1233" w:name="_Toc437961704"/>
      <w:bookmarkStart w:id="1234" w:name="_Toc438026029"/>
      <w:bookmarkStart w:id="1235" w:name="_Toc438027186"/>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3A7A0293" w14:textId="77777777" w:rsidR="00BD4D49" w:rsidRPr="00F86D0A" w:rsidRDefault="00416CD9" w:rsidP="00B55CF2">
      <w:pPr>
        <w:pStyle w:val="2"/>
        <w:numPr>
          <w:ilvl w:val="1"/>
          <w:numId w:val="10"/>
        </w:numPr>
        <w:spacing w:afterLines="200" w:after="652"/>
        <w:ind w:firstLineChars="0"/>
        <w:rPr>
          <w:b/>
        </w:rPr>
      </w:pPr>
      <w:bookmarkStart w:id="1236" w:name="_Toc406434148"/>
      <w:bookmarkStart w:id="1237" w:name="_Toc406512600"/>
      <w:bookmarkStart w:id="1238" w:name="_Toc438027187"/>
      <w:r>
        <w:rPr>
          <w:rFonts w:hint="eastAsia"/>
        </w:rPr>
        <w:t>工作总结</w:t>
      </w:r>
      <w:bookmarkEnd w:id="1236"/>
      <w:bookmarkEnd w:id="1237"/>
      <w:bookmarkEnd w:id="1238"/>
    </w:p>
    <w:p w14:paraId="75C19372" w14:textId="77777777" w:rsidR="0006087F" w:rsidRDefault="00055099" w:rsidP="0006087F">
      <w:pPr>
        <w:ind w:firstLineChars="0" w:firstLine="0"/>
      </w:pPr>
      <w:r>
        <w:rPr>
          <w:rFonts w:hint="eastAsia"/>
        </w:rPr>
        <w:tab/>
      </w:r>
    </w:p>
    <w:p w14:paraId="1E4278A6" w14:textId="77777777" w:rsidR="008C2D01" w:rsidRPr="009B72EE" w:rsidRDefault="00415010" w:rsidP="008A3016">
      <w:pPr>
        <w:spacing w:afterLines="100" w:after="326"/>
        <w:ind w:firstLineChars="0" w:firstLine="482"/>
      </w:pPr>
      <w:r>
        <w:rPr>
          <w:rFonts w:hint="eastAsia"/>
        </w:rPr>
        <w:t>的必要性。</w:t>
      </w:r>
    </w:p>
    <w:p w14:paraId="771B3212" w14:textId="77777777" w:rsidR="000F5862" w:rsidRPr="00F86D0A" w:rsidRDefault="00514FAA" w:rsidP="00B55CF2">
      <w:pPr>
        <w:pStyle w:val="2"/>
        <w:numPr>
          <w:ilvl w:val="1"/>
          <w:numId w:val="10"/>
        </w:numPr>
        <w:spacing w:afterLines="200" w:after="652"/>
        <w:ind w:firstLineChars="0"/>
        <w:rPr>
          <w:b/>
        </w:rPr>
      </w:pPr>
      <w:bookmarkStart w:id="1239" w:name="_Toc406434149"/>
      <w:bookmarkStart w:id="1240" w:name="_Toc406512601"/>
      <w:bookmarkStart w:id="1241" w:name="_Toc438027188"/>
      <w:r>
        <w:rPr>
          <w:rFonts w:hint="eastAsia"/>
        </w:rPr>
        <w:t>工作</w:t>
      </w:r>
      <w:r w:rsidR="00416CD9">
        <w:rPr>
          <w:rFonts w:hint="eastAsia"/>
        </w:rPr>
        <w:t>展望</w:t>
      </w:r>
      <w:bookmarkEnd w:id="1239"/>
      <w:bookmarkEnd w:id="1240"/>
      <w:bookmarkEnd w:id="1241"/>
    </w:p>
    <w:p w14:paraId="695CDE76" w14:textId="77777777" w:rsidR="00B609D4" w:rsidRDefault="003209DD" w:rsidP="00DD786F">
      <w:pPr>
        <w:pStyle w:val="1"/>
        <w:spacing w:afterLines="100" w:after="326"/>
        <w:ind w:firstLineChars="0" w:firstLine="0"/>
        <w:rPr>
          <w:rFonts w:ascii="黑体"/>
          <w:b/>
          <w:szCs w:val="32"/>
        </w:rPr>
      </w:pPr>
      <w:bookmarkStart w:id="1242" w:name="_Toc256242128"/>
      <w:bookmarkStart w:id="1243" w:name="_Toc256242226"/>
      <w:bookmarkStart w:id="1244" w:name="_Toc287812725"/>
      <w:bookmarkStart w:id="1245" w:name="_Toc318634184"/>
      <w:bookmarkStart w:id="1246" w:name="_Toc406434150"/>
      <w:bookmarkStart w:id="1247" w:name="_Toc406512602"/>
      <w:bookmarkStart w:id="1248" w:name="_Toc438027189"/>
      <w:r w:rsidRPr="003B0208">
        <w:rPr>
          <w:rFonts w:ascii="黑体" w:hint="eastAsia"/>
          <w:szCs w:val="32"/>
        </w:rPr>
        <w:t>参考文献</w:t>
      </w:r>
      <w:bookmarkEnd w:id="1242"/>
      <w:bookmarkEnd w:id="1243"/>
      <w:bookmarkEnd w:id="1244"/>
      <w:bookmarkEnd w:id="1245"/>
      <w:bookmarkEnd w:id="1246"/>
      <w:bookmarkEnd w:id="1247"/>
      <w:bookmarkEnd w:id="1248"/>
    </w:p>
    <w:p w14:paraId="2ACF53DF" w14:textId="77777777" w:rsidR="005A5A16" w:rsidRDefault="00A30652" w:rsidP="00A30652">
      <w:pPr>
        <w:pStyle w:val="a7"/>
        <w:numPr>
          <w:ilvl w:val="0"/>
          <w:numId w:val="14"/>
        </w:numPr>
        <w:ind w:firstLineChars="0"/>
      </w:pPr>
      <w:r w:rsidRPr="00A30652">
        <w:t>Statistics I T U. The world in 2014: ICT facts and figures[J]. 2015.</w:t>
      </w:r>
    </w:p>
    <w:p w14:paraId="6ED16747"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27403C1"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67C0F1C8"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70086A6F"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0DE809EE"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19D1AEA1"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1C250EB0"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54B13241"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CE1C9EC"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6D0C2232"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0588D29A" w14:textId="77777777" w:rsidR="00EB5979" w:rsidRDefault="00EB5979" w:rsidP="00CE1D3F">
      <w:pPr>
        <w:pStyle w:val="a7"/>
        <w:numPr>
          <w:ilvl w:val="0"/>
          <w:numId w:val="14"/>
        </w:numPr>
        <w:ind w:firstLineChars="0"/>
      </w:pPr>
    </w:p>
    <w:p w14:paraId="6D0409ED" w14:textId="77777777" w:rsidR="005F3488" w:rsidRPr="00B728FF" w:rsidRDefault="005F3488" w:rsidP="00CF036F">
      <w:pPr>
        <w:pStyle w:val="a7"/>
        <w:ind w:left="420" w:firstLineChars="0" w:firstLine="0"/>
      </w:pPr>
      <w:r w:rsidRPr="00B728FF">
        <w:rPr>
          <w:szCs w:val="24"/>
        </w:rPr>
        <w:br w:type="page"/>
      </w:r>
    </w:p>
    <w:p w14:paraId="4EFDBAD7" w14:textId="77777777" w:rsidR="00AF2CD8" w:rsidRDefault="00AF2CD8" w:rsidP="000B03B3">
      <w:pPr>
        <w:pStyle w:val="1"/>
        <w:spacing w:afterLines="200" w:after="652"/>
        <w:ind w:firstLineChars="0" w:firstLine="0"/>
        <w:rPr>
          <w:b/>
        </w:rPr>
      </w:pPr>
      <w:bookmarkStart w:id="1249" w:name="_Toc406434151"/>
      <w:bookmarkStart w:id="1250" w:name="_Toc406512603"/>
      <w:bookmarkStart w:id="1251" w:name="_Toc438027190"/>
      <w:r w:rsidRPr="00AF2CD8">
        <w:rPr>
          <w:rFonts w:hint="eastAsia"/>
        </w:rPr>
        <w:t>致谢</w:t>
      </w:r>
      <w:bookmarkEnd w:id="1249"/>
      <w:bookmarkEnd w:id="1250"/>
      <w:bookmarkEnd w:id="1251"/>
    </w:p>
    <w:p w14:paraId="76F599C0" w14:textId="77777777" w:rsidR="00984C3F" w:rsidRDefault="00984C3F" w:rsidP="003336EB">
      <w:pPr>
        <w:widowControl/>
        <w:ind w:firstLineChars="0" w:firstLine="0"/>
        <w:jc w:val="left"/>
        <w:rPr>
          <w:kern w:val="0"/>
        </w:rPr>
      </w:pPr>
      <w:r>
        <w:rPr>
          <w:kern w:val="0"/>
        </w:rPr>
        <w:br w:type="page"/>
      </w:r>
    </w:p>
    <w:p w14:paraId="47185E2D" w14:textId="77777777" w:rsidR="00AF2CD8" w:rsidRDefault="00984C3F" w:rsidP="00D753B5">
      <w:pPr>
        <w:pStyle w:val="1"/>
        <w:spacing w:afterLines="100" w:after="326"/>
        <w:ind w:firstLineChars="0" w:firstLine="0"/>
        <w:rPr>
          <w:b/>
        </w:rPr>
      </w:pPr>
      <w:bookmarkStart w:id="1252" w:name="_Toc287812728"/>
      <w:bookmarkStart w:id="1253" w:name="_Toc318634186"/>
      <w:bookmarkStart w:id="1254" w:name="_Toc375393113"/>
      <w:bookmarkStart w:id="1255" w:name="_Toc406434152"/>
      <w:bookmarkStart w:id="1256" w:name="_Toc406512604"/>
      <w:bookmarkStart w:id="1257" w:name="_Toc438027191"/>
      <w:r w:rsidRPr="00984C3F">
        <w:rPr>
          <w:rFonts w:hint="eastAsia"/>
        </w:rPr>
        <w:t>攻读学位期间发表的学术论文和科研情况</w:t>
      </w:r>
      <w:bookmarkEnd w:id="1252"/>
      <w:bookmarkEnd w:id="1253"/>
      <w:bookmarkEnd w:id="1254"/>
      <w:bookmarkEnd w:id="1255"/>
      <w:bookmarkEnd w:id="1256"/>
      <w:bookmarkEnd w:id="1257"/>
    </w:p>
    <w:p w14:paraId="0CE1AEE8" w14:textId="77777777" w:rsidR="008544F4" w:rsidRDefault="008544F4" w:rsidP="00E061A4">
      <w:pPr>
        <w:pStyle w:val="af4"/>
        <w:numPr>
          <w:ilvl w:val="0"/>
          <w:numId w:val="3"/>
        </w:numPr>
        <w:spacing w:line="400" w:lineRule="exact"/>
        <w:ind w:left="0" w:firstLine="0"/>
        <w:rPr>
          <w:kern w:val="0"/>
          <w:sz w:val="24"/>
        </w:rPr>
      </w:pPr>
      <w:bookmarkStart w:id="1258" w:name="OLE_LINK6"/>
      <w:bookmarkStart w:id="1259" w:name="OLE_LINK7"/>
      <w:r w:rsidRPr="004728FF">
        <w:rPr>
          <w:rFonts w:hint="eastAsia"/>
          <w:kern w:val="0"/>
          <w:sz w:val="24"/>
        </w:rPr>
        <w:t>论文</w:t>
      </w:r>
    </w:p>
    <w:p w14:paraId="48FFA37E"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122FEED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58"/>
    <w:bookmarkEnd w:id="1259"/>
    <w:p w14:paraId="53EB892C"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0DFA449D"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276D5F" w14:textId="77777777" w:rsidR="00B23E26" w:rsidRDefault="00B23E26" w:rsidP="00054F1A">
      <w:pPr>
        <w:spacing w:line="240" w:lineRule="auto"/>
        <w:ind w:right="480" w:firstLineChars="0" w:firstLine="0"/>
      </w:pPr>
    </w:p>
  </w:endnote>
  <w:endnote w:type="continuationSeparator" w:id="0">
    <w:p w14:paraId="43EA3B9B" w14:textId="77777777" w:rsidR="00B23E26" w:rsidRDefault="00B23E26" w:rsidP="00951891">
      <w:pPr>
        <w:spacing w:line="240" w:lineRule="auto"/>
        <w:ind w:left="480" w:right="480" w:firstLine="480"/>
      </w:pPr>
    </w:p>
  </w:endnote>
  <w:endnote w:type="continuationNotice" w:id="1">
    <w:p w14:paraId="156F7392" w14:textId="77777777" w:rsidR="00B23E26" w:rsidRPr="00054F1A" w:rsidRDefault="00B23E26"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5B8FFF" w14:textId="77777777" w:rsidR="00991C8A" w:rsidRDefault="00991C8A"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A9469" w14:textId="77777777" w:rsidR="00991C8A" w:rsidRPr="002E27B2" w:rsidRDefault="00991C8A"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C7B0C" w:rsidRPr="002C7B0C">
      <w:rPr>
        <w:noProof/>
        <w:sz w:val="21"/>
        <w:szCs w:val="21"/>
        <w:lang w:val="zh-CN"/>
      </w:rPr>
      <w:t>5</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8E077E" w14:textId="77777777" w:rsidR="00991C8A" w:rsidRDefault="00991C8A"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74B3C" w14:textId="77777777" w:rsidR="00991C8A" w:rsidRDefault="00991C8A"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A1F936" w14:textId="77777777" w:rsidR="00991C8A" w:rsidRDefault="00991C8A"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A0AFBC" w14:textId="77777777" w:rsidR="00991C8A" w:rsidRDefault="00991C8A"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8470D7" w14:textId="77777777" w:rsidR="00991C8A" w:rsidRDefault="00991C8A"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2C0A6C40" w14:textId="77777777" w:rsidR="00991C8A" w:rsidRDefault="00991C8A"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2C7B0C" w:rsidRPr="002C7B0C">
          <w:rPr>
            <w:noProof/>
            <w:sz w:val="21"/>
            <w:szCs w:val="21"/>
            <w:lang w:val="zh-CN"/>
          </w:rPr>
          <w:t>6</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643A00" w14:textId="77777777" w:rsidR="00991C8A" w:rsidRPr="002E27B2" w:rsidRDefault="00991C8A"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C7B0C" w:rsidRPr="002C7B0C">
      <w:rPr>
        <w:noProof/>
        <w:sz w:val="21"/>
        <w:szCs w:val="21"/>
        <w:lang w:val="zh-CN"/>
      </w:rPr>
      <w:t>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1B8C55" w14:textId="77777777" w:rsidR="00991C8A" w:rsidRDefault="00991C8A"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2F549B" w14:textId="77777777" w:rsidR="00B23E26" w:rsidRDefault="00B23E26" w:rsidP="00951891">
      <w:pPr>
        <w:spacing w:line="240" w:lineRule="auto"/>
        <w:ind w:left="480" w:right="480" w:firstLine="480"/>
      </w:pPr>
      <w:r>
        <w:separator/>
      </w:r>
    </w:p>
  </w:footnote>
  <w:footnote w:type="continuationSeparator" w:id="0">
    <w:p w14:paraId="1DDB317B" w14:textId="77777777" w:rsidR="00B23E26" w:rsidRDefault="00B23E26"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761DCA" w14:textId="77777777" w:rsidR="00991C8A" w:rsidRDefault="00991C8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38DE0" w14:textId="77777777" w:rsidR="00991C8A" w:rsidRDefault="00991C8A"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0419B4" w14:textId="77777777" w:rsidR="00991C8A" w:rsidRPr="00AD34E9" w:rsidRDefault="00991C8A"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CB93CC" w14:textId="77777777" w:rsidR="00991C8A" w:rsidRDefault="00991C8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799388" w14:textId="77777777" w:rsidR="00991C8A" w:rsidRDefault="00991C8A"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6DBA14" w14:textId="77777777" w:rsidR="00991C8A" w:rsidRDefault="00991C8A"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999D74" w14:textId="77777777" w:rsidR="00991C8A" w:rsidRDefault="00991C8A"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2EBF9" w14:textId="77777777" w:rsidR="00991C8A" w:rsidRPr="00D63114" w:rsidRDefault="00991C8A"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2C7B0C">
      <w:rPr>
        <w:rFonts w:hint="eastAsia"/>
        <w:noProof/>
      </w:rPr>
      <w:t>第二章</w:t>
    </w:r>
    <w:r w:rsidR="002C7B0C">
      <w:rPr>
        <w:rFonts w:hint="eastAsia"/>
        <w:noProof/>
      </w:rPr>
      <w:t xml:space="preserve"> </w:t>
    </w:r>
    <w:r w:rsidR="002C7B0C">
      <w:rPr>
        <w:rFonts w:hint="eastAsia"/>
        <w:noProof/>
      </w:rPr>
      <w:t>参与式感知中的激励机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1C67A0" w14:textId="77777777" w:rsidR="00991C8A" w:rsidRDefault="00991C8A"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3"/>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savePreviewPicture/>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C7B0C"/>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26"/>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58C"/>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1331B5C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kern w:val="2"/>
        <w:sz w:val="24"/>
        <w:szCs w:val="24"/>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Note Level 1" w:locked="1" w:semiHidden="1" w:unhideWhenUsed="1"/>
    <w:lsdException w:name="Note Level 2" w:locked="1" w:semiHidden="1" w:unhideWhenUsed="1"/>
    <w:lsdException w:name="Note Level 3" w:locked="1" w:semiHidden="1" w:unhideWhenUsed="1"/>
    <w:lsdException w:name="Note Level 4" w:locked="1" w:semiHidden="1" w:unhideWhenUsed="1"/>
    <w:lsdException w:name="Note Level 5" w:locked="1" w:semiHidden="1" w:unhideWhenUsed="1"/>
    <w:lsdException w:name="Note Level 6" w:locked="1" w:semiHidden="1" w:unhideWhenUsed="1"/>
    <w:lsdException w:name="Note Level 7" w:locked="1" w:semiHidden="1" w:unhideWhenUsed="1"/>
    <w:lsdException w:name="Note Level 8" w:locked="1" w:semiHidden="1" w:unhideWhenUsed="1"/>
    <w:lsdException w:name="Note Level 9"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ff">
    <w:name w:val="Revision"/>
    <w:hidden/>
    <w:uiPriority w:val="99"/>
    <w:semiHidden/>
    <w:rsid w:val="002C7B0C"/>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60010815">
          <w:marLeft w:val="0"/>
          <w:marRight w:val="0"/>
          <w:marTop w:val="0"/>
          <w:marBottom w:val="225"/>
          <w:divBdr>
            <w:top w:val="none" w:sz="0" w:space="0" w:color="auto"/>
            <w:left w:val="none" w:sz="0" w:space="0" w:color="auto"/>
            <w:bottom w:val="none" w:sz="0" w:space="0" w:color="auto"/>
            <w:right w:val="none" w:sz="0" w:space="0" w:color="auto"/>
          </w:divBdr>
        </w:div>
        <w:div w:id="1370298518">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2862830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1603344199">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77765401">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 w:id="2028021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49810331">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54955489">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003975894">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sChild>
                </w:div>
                <w:div w:id="628126406">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1141120428">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18699115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50410669">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1391809966">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sChild>
                </w:div>
                <w:div w:id="694119345">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212438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29788408">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31879">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000547143">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sChild>
        </w:div>
        <w:div w:id="734820298">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1122848904">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16736087">
          <w:marLeft w:val="0"/>
          <w:marRight w:val="0"/>
          <w:marTop w:val="0"/>
          <w:marBottom w:val="68"/>
          <w:divBdr>
            <w:top w:val="none" w:sz="0" w:space="0" w:color="auto"/>
            <w:left w:val="none" w:sz="0" w:space="0" w:color="auto"/>
            <w:bottom w:val="none" w:sz="0" w:space="0" w:color="auto"/>
            <w:right w:val="none" w:sz="0" w:space="0" w:color="auto"/>
          </w:divBdr>
        </w:div>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878397290">
          <w:marLeft w:val="0"/>
          <w:marRight w:val="0"/>
          <w:marTop w:val="0"/>
          <w:marBottom w:val="68"/>
          <w:divBdr>
            <w:top w:val="none" w:sz="0" w:space="0" w:color="auto"/>
            <w:left w:val="none" w:sz="0" w:space="0" w:color="auto"/>
            <w:bottom w:val="none" w:sz="0" w:space="0" w:color="auto"/>
            <w:right w:val="none" w:sz="0" w:space="0" w:color="auto"/>
          </w:divBdr>
        </w:div>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59449336">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2055233519">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footer" Target="footer10.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13CDE4-F0D8-CF4A-9BFF-CADC67A51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82</TotalTime>
  <Pages>23</Pages>
  <Words>2123</Words>
  <Characters>12106</Characters>
  <Application>Microsoft Macintosh Word</Application>
  <DocSecurity>0</DocSecurity>
  <Lines>100</Lines>
  <Paragraphs>28</Paragraphs>
  <ScaleCrop>false</ScaleCrop>
  <Company>bupt</Company>
  <LinksUpToDate>false</LinksUpToDate>
  <CharactersWithSpaces>14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1</cp:revision>
  <cp:lastPrinted>2012-03-06T07:10:00Z</cp:lastPrinted>
  <dcterms:created xsi:type="dcterms:W3CDTF">2013-12-22T03:51:00Z</dcterms:created>
  <dcterms:modified xsi:type="dcterms:W3CDTF">2015-12-16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